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C61D5A" w14:textId="393B62A7" w:rsidR="00B03DD1" w:rsidRDefault="00B03DD1" w:rsidP="00B03D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59" w:lineRule="auto"/>
        <w:ind w:left="0" w:right="4" w:firstLine="0"/>
        <w:jc w:val="center"/>
        <w:rPr>
          <w:b/>
          <w:sz w:val="24"/>
        </w:rPr>
      </w:pPr>
      <w:r>
        <w:rPr>
          <w:b/>
          <w:sz w:val="24"/>
        </w:rPr>
        <w:t>Bac 2023 Métropole septembre Jour 2</w:t>
      </w:r>
      <w:r>
        <w:rPr>
          <w:b/>
          <w:sz w:val="24"/>
        </w:rPr>
        <w:tab/>
      </w:r>
      <w:r w:rsidR="007B1060">
        <w:rPr>
          <w:b/>
          <w:sz w:val="24"/>
        </w:rPr>
        <w:t>Correction ©</w:t>
      </w:r>
      <w:r>
        <w:rPr>
          <w:b/>
          <w:sz w:val="24"/>
        </w:rPr>
        <w:tab/>
        <w:t xml:space="preserve"> </w:t>
      </w:r>
      <w:hyperlink r:id="rId5" w:history="1">
        <w:r w:rsidRPr="00B82DFB">
          <w:rPr>
            <w:rStyle w:val="Lienhypertexte"/>
            <w:b/>
            <w:sz w:val="24"/>
          </w:rPr>
          <w:t>https://labolycee.org</w:t>
        </w:r>
      </w:hyperlink>
      <w:r>
        <w:rPr>
          <w:b/>
          <w:sz w:val="24"/>
        </w:rPr>
        <w:t xml:space="preserve"> </w:t>
      </w:r>
    </w:p>
    <w:p w14:paraId="2D7B7AE8" w14:textId="11347C6B" w:rsidR="002B706E" w:rsidRDefault="009A5D01" w:rsidP="00B03D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59" w:lineRule="auto"/>
        <w:ind w:left="0" w:right="4" w:firstLine="0"/>
        <w:jc w:val="center"/>
      </w:pPr>
      <w:r>
        <w:rPr>
          <w:b/>
          <w:sz w:val="24"/>
        </w:rPr>
        <w:t>EXERCICE 3 - IMPRIMANTE À JET D’ENCRE CONTINU (5 points)</w:t>
      </w:r>
    </w:p>
    <w:p w14:paraId="7526EB8C" w14:textId="14CAC2D4" w:rsidR="002B706E" w:rsidRDefault="00F66E14">
      <w:pPr>
        <w:spacing w:after="0" w:line="259" w:lineRule="auto"/>
        <w:ind w:left="0" w:right="0" w:firstLine="0"/>
        <w:jc w:val="left"/>
      </w:pPr>
      <w:r>
        <w:rPr>
          <w:rFonts w:ascii="Calibri" w:eastAsia="Calibri" w:hAnsi="Calibri" w:cs="Calibri"/>
          <w:noProof/>
          <w:sz w:val="22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200D4A2E" wp14:editId="6B682B79">
                <wp:simplePos x="0" y="0"/>
                <wp:positionH relativeFrom="column">
                  <wp:posOffset>3894455</wp:posOffset>
                </wp:positionH>
                <wp:positionV relativeFrom="paragraph">
                  <wp:posOffset>140335</wp:posOffset>
                </wp:positionV>
                <wp:extent cx="2537460" cy="1407795"/>
                <wp:effectExtent l="0" t="0" r="0" b="0"/>
                <wp:wrapSquare wrapText="bothSides"/>
                <wp:docPr id="4111" name="Group 41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37460" cy="1407795"/>
                          <a:chOff x="0" y="0"/>
                          <a:chExt cx="2537581" cy="1408315"/>
                        </a:xfrm>
                      </wpg:grpSpPr>
                      <pic:pic xmlns:pic="http://schemas.openxmlformats.org/drawingml/2006/picture">
                        <pic:nvPicPr>
                          <pic:cNvPr id="206" name="Picture 206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1109472"/>
                            <a:ext cx="2286000" cy="283464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07" name="Rectangle 207"/>
                        <wps:cNvSpPr/>
                        <wps:spPr>
                          <a:xfrm>
                            <a:off x="131064" y="1249232"/>
                            <a:ext cx="47051" cy="15908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5B8FD9D" w14:textId="77777777" w:rsidR="002B706E" w:rsidRDefault="009A5D01">
                              <w:pPr>
                                <w:spacing w:after="160" w:line="259" w:lineRule="auto"/>
                                <w:ind w:left="0" w:right="0" w:firstLine="0"/>
                                <w:jc w:val="left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10" name="Rectangle 210"/>
                        <wps:cNvSpPr/>
                        <wps:spPr>
                          <a:xfrm>
                            <a:off x="131065" y="1204406"/>
                            <a:ext cx="2406516" cy="20390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C9CCD85" w14:textId="084A9E05" w:rsidR="002B706E" w:rsidRDefault="00B03DD1">
                              <w:pPr>
                                <w:spacing w:after="160" w:line="259" w:lineRule="auto"/>
                                <w:ind w:left="0" w:right="0" w:firstLine="0"/>
                                <w:jc w:val="left"/>
                              </w:pPr>
                              <w:r>
                                <w:rPr>
                                  <w:i/>
                                </w:rPr>
                                <w:t xml:space="preserve">D’après le site </w:t>
                              </w:r>
                              <w:r w:rsidR="009A5D01">
                                <w:rPr>
                                  <w:i/>
                                </w:rPr>
                                <w:t>domino-printing.com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11" name="Rectangle 211"/>
                        <wps:cNvSpPr/>
                        <wps:spPr>
                          <a:xfrm>
                            <a:off x="2157215" y="1249232"/>
                            <a:ext cx="47051" cy="15908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2C51A52" w14:textId="77777777" w:rsidR="002B706E" w:rsidRDefault="009A5D01">
                              <w:pPr>
                                <w:spacing w:after="160" w:line="259" w:lineRule="auto"/>
                                <w:ind w:left="0" w:right="0" w:firstLine="0"/>
                                <w:jc w:val="left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13" name="Picture 213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170688" y="0"/>
                            <a:ext cx="1975104" cy="1109472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00D4A2E" id="Group 4111" o:spid="_x0000_s1026" style="position:absolute;margin-left:306.65pt;margin-top:11.05pt;width:199.8pt;height:110.85pt;z-index:251658240;mso-width-relative:margin;mso-height-relative:margin" coordsize="25375,14083" o:gfxdata="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06" o:spid="_x0000_s1027" type="#_x0000_t75" style="position:absolute;top:11094;width:22860;height:28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">
                  <v:imagedata r:id="rId8" o:title=""/>
                </v:shape>
                <v:rect id="Rectangle 207" o:spid="_x0000_s1028" style="position:absolute;left:1310;top:12492;width:471;height:1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" filled="f" stroked="f">
                  <v:textbox inset="0,0,0,0">
                    <w:txbxContent>
                      <w:p w14:paraId="65B8FD9D" w14:textId="77777777" w:rsidR="002B706E" w:rsidRDefault="009A5D01">
                        <w:pPr>
                          <w:spacing w:after="160" w:line="259" w:lineRule="auto"/>
                          <w:ind w:left="0" w:right="0" w:firstLine="0"/>
                          <w:jc w:val="left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10" o:spid="_x0000_s1029" style="position:absolute;left:1310;top:12044;width:24065;height:20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" filled="f" stroked="f">
                  <v:textbox inset="0,0,0,0">
                    <w:txbxContent>
                      <w:p w14:paraId="5C9CCD85" w14:textId="084A9E05" w:rsidR="002B706E" w:rsidRDefault="00B03DD1">
                        <w:pPr>
                          <w:spacing w:after="160" w:line="259" w:lineRule="auto"/>
                          <w:ind w:left="0" w:right="0" w:firstLine="0"/>
                          <w:jc w:val="left"/>
                        </w:pPr>
                        <w:r>
                          <w:rPr>
                            <w:i/>
                          </w:rPr>
                          <w:t xml:space="preserve">D’après le site </w:t>
                        </w:r>
                        <w:r w:rsidR="009A5D01">
                          <w:rPr>
                            <w:i/>
                          </w:rPr>
                          <w:t>domino-printing.com</w:t>
                        </w:r>
                      </w:p>
                    </w:txbxContent>
                  </v:textbox>
                </v:rect>
                <v:rect id="Rectangle 211" o:spid="_x0000_s1030" style="position:absolute;left:21572;top:12492;width:470;height:1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" filled="f" stroked="f">
                  <v:textbox inset="0,0,0,0">
                    <w:txbxContent>
                      <w:p w14:paraId="42C51A52" w14:textId="77777777" w:rsidR="002B706E" w:rsidRDefault="009A5D01">
                        <w:pPr>
                          <w:spacing w:after="160" w:line="259" w:lineRule="auto"/>
                          <w:ind w:left="0" w:right="0" w:firstLine="0"/>
                          <w:jc w:val="left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shape id="Picture 213" o:spid="_x0000_s1031" type="#_x0000_t75" style="position:absolute;left:1706;width:19751;height:110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">
                  <v:imagedata r:id="rId9" o:title=""/>
                </v:shape>
                <w10:wrap type="square"/>
              </v:group>
            </w:pict>
          </mc:Fallback>
        </mc:AlternateContent>
      </w:r>
    </w:p>
    <w:p w14:paraId="71274ED2" w14:textId="41A0F184" w:rsidR="002B706E" w:rsidRDefault="002B706E">
      <w:pPr>
        <w:spacing w:after="0" w:line="259" w:lineRule="auto"/>
        <w:ind w:left="0" w:right="0" w:firstLine="0"/>
        <w:jc w:val="left"/>
      </w:pPr>
    </w:p>
    <w:p w14:paraId="0C07BCF6" w14:textId="24C9C014" w:rsidR="002B706E" w:rsidRDefault="009A5D01">
      <w:pPr>
        <w:ind w:left="-5"/>
      </w:pPr>
      <w:r>
        <w:t xml:space="preserve">De nombreuses applications technologiques, dans des domaines très variés, reposent sur l’utilisation d’un champ électrique.  </w:t>
      </w:r>
    </w:p>
    <w:p w14:paraId="1FE8E7C9" w14:textId="565E3F20" w:rsidR="002B706E" w:rsidRDefault="002B706E">
      <w:pPr>
        <w:spacing w:after="0" w:line="259" w:lineRule="auto"/>
        <w:ind w:left="0" w:right="0" w:firstLine="0"/>
        <w:jc w:val="left"/>
      </w:pPr>
    </w:p>
    <w:p w14:paraId="4510C942" w14:textId="1658B519" w:rsidR="002B706E" w:rsidRDefault="009A5D01">
      <w:pPr>
        <w:ind w:left="-5" w:right="3472"/>
      </w:pPr>
      <w:r>
        <w:t>L’objectif de cet exercice est d’étudier le principe de fonctionnement des imprimantes à jet d’encre continu dévié, principalement utilisées pour imprimer les dates d’expiration figurant sur les produits alimentaires.</w:t>
      </w:r>
    </w:p>
    <w:p w14:paraId="3005CE81" w14:textId="78A89739" w:rsidR="002B706E" w:rsidRDefault="002B706E">
      <w:pPr>
        <w:spacing w:after="0" w:line="259" w:lineRule="auto"/>
        <w:ind w:left="0" w:right="0" w:firstLine="0"/>
        <w:jc w:val="left"/>
      </w:pPr>
    </w:p>
    <w:p w14:paraId="69D0096C" w14:textId="76BE556C" w:rsidR="002B706E" w:rsidRDefault="002B706E">
      <w:pPr>
        <w:spacing w:after="0" w:line="259" w:lineRule="auto"/>
        <w:ind w:left="0" w:right="0" w:firstLine="0"/>
        <w:jc w:val="left"/>
      </w:pPr>
    </w:p>
    <w:p w14:paraId="6D0656EA" w14:textId="64284889" w:rsidR="002B706E" w:rsidRDefault="009A5D01">
      <w:pPr>
        <w:ind w:left="-5" w:right="0"/>
      </w:pPr>
      <w:r>
        <w:t>On donne sur le schéma de la figure 1, le principe de fonctionnement de l’imprimante à jet d’encre continu dévié : le jet d’encre sort de la tête d’impression par une buse qui le décompose en très petites gouttes dont certaines sont chargées électriquement.</w:t>
      </w:r>
    </w:p>
    <w:p w14:paraId="27413151" w14:textId="7EE009D7" w:rsidR="002B706E" w:rsidRDefault="002B706E">
      <w:pPr>
        <w:spacing w:after="18" w:line="259" w:lineRule="auto"/>
        <w:ind w:left="0" w:right="0" w:firstLine="0"/>
        <w:jc w:val="left"/>
      </w:pPr>
    </w:p>
    <w:p w14:paraId="0B0DAFE5" w14:textId="77777777" w:rsidR="002B706E" w:rsidRDefault="009A5D01">
      <w:pPr>
        <w:ind w:left="-5" w:right="0"/>
      </w:pPr>
      <w:r>
        <w:t>Celles-ci passent sous un déflecteur constitué de deux plaques P</w:t>
      </w:r>
      <w:r>
        <w:rPr>
          <w:vertAlign w:val="subscript"/>
        </w:rPr>
        <w:t>1</w:t>
      </w:r>
      <w:r>
        <w:rPr>
          <w:rFonts w:ascii="Cambria Math" w:eastAsia="Cambria Math" w:hAnsi="Cambria Math" w:cs="Cambria Math"/>
        </w:rPr>
        <w:t xml:space="preserve"> </w:t>
      </w:r>
      <w:r>
        <w:t>et P</w:t>
      </w:r>
      <w:r>
        <w:rPr>
          <w:vertAlign w:val="subscript"/>
        </w:rPr>
        <w:t>2</w:t>
      </w:r>
      <w:r>
        <w:t xml:space="preserve"> parallèles, chargées électriquement, assimilables à un condensateur plan. Ces plaques dévient les gouttes chargées de leur trajectoire initiale. </w:t>
      </w:r>
    </w:p>
    <w:p w14:paraId="272191E6" w14:textId="73E675D0" w:rsidR="002B706E" w:rsidRDefault="002B706E">
      <w:pPr>
        <w:spacing w:after="0" w:line="259" w:lineRule="auto"/>
        <w:ind w:left="0" w:right="0" w:firstLine="0"/>
        <w:jc w:val="left"/>
      </w:pPr>
    </w:p>
    <w:p w14:paraId="4DE6F6C0" w14:textId="77777777" w:rsidR="002B706E" w:rsidRDefault="009A5D01">
      <w:pPr>
        <w:ind w:left="-5" w:right="0"/>
      </w:pPr>
      <w:r>
        <w:t xml:space="preserve">Les gouttes non chargées poursuivent quant à elles leur mouvement rectiligne vers une gouttière de recyclage et sont réintégrées dans le module d’encre afin d’être réutilisées.  </w:t>
      </w:r>
    </w:p>
    <w:p w14:paraId="604FAA53" w14:textId="13443DE0" w:rsidR="002B706E" w:rsidRDefault="009A5D01" w:rsidP="00B03DD1">
      <w:pPr>
        <w:spacing w:after="116" w:line="259" w:lineRule="auto"/>
        <w:ind w:left="37" w:right="0" w:firstLine="0"/>
        <w:jc w:val="left"/>
      </w:pPr>
      <w:r>
        <w:rPr>
          <w:rFonts w:ascii="Calibri" w:eastAsia="Calibri" w:hAnsi="Calibri" w:cs="Calibri"/>
          <w:noProof/>
          <w:sz w:val="22"/>
        </w:rPr>
        <mc:AlternateContent>
          <mc:Choice Requires="wpg">
            <w:drawing>
              <wp:inline distT="0" distB="0" distL="0" distR="0" wp14:anchorId="0E5CA0DD" wp14:editId="24776401">
                <wp:extent cx="5716524" cy="2019299"/>
                <wp:effectExtent l="0" t="0" r="0" b="0"/>
                <wp:docPr id="4112" name="Group 41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16524" cy="2019299"/>
                          <a:chOff x="280416" y="0"/>
                          <a:chExt cx="5716524" cy="2019299"/>
                        </a:xfrm>
                      </wpg:grpSpPr>
                      <wps:wsp>
                        <wps:cNvPr id="217" name="Rectangle 217"/>
                        <wps:cNvSpPr/>
                        <wps:spPr>
                          <a:xfrm>
                            <a:off x="341366" y="1817682"/>
                            <a:ext cx="5655574" cy="20161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72C7EFD" w14:textId="74E88832" w:rsidR="002B706E" w:rsidRDefault="009A5D01">
                              <w:pPr>
                                <w:spacing w:after="160" w:line="259" w:lineRule="auto"/>
                                <w:ind w:left="0" w:right="0" w:firstLine="0"/>
                                <w:jc w:val="left"/>
                              </w:pPr>
                              <w:r>
                                <w:t xml:space="preserve">Figure 1. Schéma de principe de l’imprimante à jet d’encre continu dévié (d’après le site </w:t>
                              </w:r>
                              <w:r w:rsidR="00B03DD1">
                                <w:t>timis.fr)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21" name="Picture 221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280416" y="0"/>
                            <a:ext cx="5462016" cy="177393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22" name="Shape 222"/>
                        <wps:cNvSpPr/>
                        <wps:spPr>
                          <a:xfrm>
                            <a:off x="2865882" y="386334"/>
                            <a:ext cx="75438" cy="58216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5438" h="582168">
                                <a:moveTo>
                                  <a:pt x="34290" y="0"/>
                                </a:moveTo>
                                <a:lnTo>
                                  <a:pt x="43960" y="505842"/>
                                </a:lnTo>
                                <a:lnTo>
                                  <a:pt x="75438" y="505206"/>
                                </a:lnTo>
                                <a:lnTo>
                                  <a:pt x="38862" y="582168"/>
                                </a:lnTo>
                                <a:lnTo>
                                  <a:pt x="0" y="506730"/>
                                </a:lnTo>
                                <a:lnTo>
                                  <a:pt x="30997" y="506104"/>
                                </a:lnTo>
                                <a:lnTo>
                                  <a:pt x="21336" y="762"/>
                                </a:lnTo>
                                <a:lnTo>
                                  <a:pt x="34290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181717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954" name="Shape 4954"/>
                        <wps:cNvSpPr/>
                        <wps:spPr>
                          <a:xfrm>
                            <a:off x="2649474" y="261366"/>
                            <a:ext cx="479298" cy="30861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79298" h="308610">
                                <a:moveTo>
                                  <a:pt x="0" y="0"/>
                                </a:moveTo>
                                <a:lnTo>
                                  <a:pt x="479298" y="0"/>
                                </a:lnTo>
                                <a:lnTo>
                                  <a:pt x="479298" y="308610"/>
                                </a:lnTo>
                                <a:lnTo>
                                  <a:pt x="0" y="30861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FFFEFD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224" name="Rectangle 224"/>
                        <wps:cNvSpPr/>
                        <wps:spPr>
                          <a:xfrm>
                            <a:off x="2743962" y="334834"/>
                            <a:ext cx="432087" cy="15908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E9ABE1A" w14:textId="77777777" w:rsidR="002B706E" w:rsidRDefault="009A5D01">
                              <w:pPr>
                                <w:spacing w:after="160" w:line="259" w:lineRule="auto"/>
                                <w:ind w:left="0" w:right="0" w:firstLine="0"/>
                                <w:jc w:val="left"/>
                              </w:pPr>
                              <w:r>
                                <w:t xml:space="preserve">Buse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37" name="Rectangle 237"/>
                        <wps:cNvSpPr/>
                        <wps:spPr>
                          <a:xfrm>
                            <a:off x="525018" y="1020314"/>
                            <a:ext cx="45790" cy="20645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7CB5349" w14:textId="77777777" w:rsidR="002B706E" w:rsidRDefault="009A5D01">
                              <w:pPr>
                                <w:spacing w:after="160" w:line="259" w:lineRule="auto"/>
                                <w:ind w:left="0" w:right="0" w:firstLine="0"/>
                                <w:jc w:val="left"/>
                              </w:pPr>
                              <w:r>
                                <w:rPr>
                                  <w:rFonts w:ascii="Calibri" w:eastAsia="Calibri" w:hAnsi="Calibri" w:cs="Calibri"/>
                                  <w:sz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41" name="Shape 241"/>
                        <wps:cNvSpPr/>
                        <wps:spPr>
                          <a:xfrm>
                            <a:off x="3196590" y="1565910"/>
                            <a:ext cx="512064" cy="762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12064" h="76200">
                                <a:moveTo>
                                  <a:pt x="76200" y="0"/>
                                </a:moveTo>
                                <a:lnTo>
                                  <a:pt x="76200" y="32004"/>
                                </a:lnTo>
                                <a:lnTo>
                                  <a:pt x="512064" y="32004"/>
                                </a:lnTo>
                                <a:lnTo>
                                  <a:pt x="512064" y="44958"/>
                                </a:lnTo>
                                <a:lnTo>
                                  <a:pt x="76200" y="44958"/>
                                </a:lnTo>
                                <a:lnTo>
                                  <a:pt x="76200" y="76200"/>
                                </a:lnTo>
                                <a:lnTo>
                                  <a:pt x="0" y="38100"/>
                                </a:lnTo>
                                <a:lnTo>
                                  <a:pt x="76200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181717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E5CA0DD" id="Group 4112" o:spid="_x0000_s1032" style="width:450.1pt;height:159pt;mso-position-horizontal-relative:char;mso-position-vertical-relative:line" coordorigin="2804" coordsize="57165,20192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">
                <v:rect id="Rectangle 217" o:spid="_x0000_s1033" style="position:absolute;left:3413;top:18176;width:56556;height:20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" filled="f" stroked="f">
                  <v:textbox inset="0,0,0,0">
                    <w:txbxContent>
                      <w:p w14:paraId="072C7EFD" w14:textId="74E88832" w:rsidR="002B706E" w:rsidRDefault="009A5D01">
                        <w:pPr>
                          <w:spacing w:after="160" w:line="259" w:lineRule="auto"/>
                          <w:ind w:left="0" w:right="0" w:firstLine="0"/>
                          <w:jc w:val="left"/>
                        </w:pPr>
                        <w:r>
                          <w:t xml:space="preserve">Figure 1. Schéma de principe de l’imprimante à jet d’encre continu dévié (d’après le site </w:t>
                        </w:r>
                        <w:r w:rsidR="00B03DD1">
                          <w:t>timis.fr)</w:t>
                        </w:r>
                      </w:p>
                    </w:txbxContent>
                  </v:textbox>
                </v:rect>
                <v:shape id="Picture 221" o:spid="_x0000_s1034" type="#_x0000_t75" style="position:absolute;left:2804;width:54620;height:177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">
                  <v:imagedata r:id="rId11" o:title=""/>
                </v:shape>
                <v:shape id="Shape 222" o:spid="_x0000_s1035" style="position:absolute;left:28658;top:3863;width:755;height:5822;visibility:visible;mso-wrap-style:square;v-text-anchor:top" coordsize="75438,5821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" path="m34290,r9670,505842l75438,505206,38862,582168,,506730r30997,-626l21336,762,34290,xe" fillcolor="#181717" stroked="f" strokeweight="0">
                  <v:stroke miterlimit="83231f" joinstyle="miter"/>
                  <v:path arrowok="t" textboxrect="0,0,75438,582168"/>
                </v:shape>
                <v:shape id="Shape 4954" o:spid="_x0000_s1036" style="position:absolute;left:26494;top:2613;width:4793;height:3086;visibility:visible;mso-wrap-style:square;v-text-anchor:top" coordsize="479298,3086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" path="m,l479298,r,308610l,308610,,e" fillcolor="#fffefd" stroked="f" strokeweight="0">
                  <v:stroke miterlimit="83231f" joinstyle="miter"/>
                  <v:path arrowok="t" textboxrect="0,0,479298,308610"/>
                </v:shape>
                <v:rect id="Rectangle 224" o:spid="_x0000_s1037" style="position:absolute;left:27439;top:3348;width:4321;height:1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" filled="f" stroked="f">
                  <v:textbox inset="0,0,0,0">
                    <w:txbxContent>
                      <w:p w14:paraId="3E9ABE1A" w14:textId="77777777" w:rsidR="002B706E" w:rsidRDefault="009A5D01">
                        <w:pPr>
                          <w:spacing w:after="160" w:line="259" w:lineRule="auto"/>
                          <w:ind w:left="0" w:right="0" w:firstLine="0"/>
                          <w:jc w:val="left"/>
                        </w:pPr>
                        <w:r>
                          <w:t xml:space="preserve">Buse </w:t>
                        </w:r>
                      </w:p>
                    </w:txbxContent>
                  </v:textbox>
                </v:rect>
                <v:rect id="Rectangle 237" o:spid="_x0000_s1038" style="position:absolute;left:5250;top:10203;width:458;height:20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" filled="f" stroked="f">
                  <v:textbox inset="0,0,0,0">
                    <w:txbxContent>
                      <w:p w14:paraId="27CB5349" w14:textId="77777777" w:rsidR="002B706E" w:rsidRDefault="009A5D01">
                        <w:pPr>
                          <w:spacing w:after="160" w:line="259" w:lineRule="auto"/>
                          <w:ind w:left="0" w:right="0" w:firstLine="0"/>
                          <w:jc w:val="left"/>
                        </w:pPr>
                        <w:r>
                          <w:rPr>
                            <w:rFonts w:ascii="Calibri" w:eastAsia="Calibri" w:hAnsi="Calibri" w:cs="Calibri"/>
                            <w:sz w:val="24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Shape 241" o:spid="_x0000_s1039" style="position:absolute;left:31965;top:15659;width:5121;height:762;visibility:visible;mso-wrap-style:square;v-text-anchor:top" coordsize="512064,76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" path="m76200,r,32004l512064,32004r,12954l76200,44958r,31242l,38100,76200,xe" fillcolor="#181717" stroked="f" strokeweight="0">
                  <v:stroke miterlimit="83231f" joinstyle="miter"/>
                  <v:path arrowok="t" textboxrect="0,0,512064,76200"/>
                </v:shape>
                <w10:anchorlock/>
              </v:group>
            </w:pict>
          </mc:Fallback>
        </mc:AlternateContent>
      </w:r>
    </w:p>
    <w:p w14:paraId="6B4626E3" w14:textId="77777777" w:rsidR="002B706E" w:rsidRDefault="009A5D01">
      <w:pPr>
        <w:spacing w:after="56" w:line="259" w:lineRule="auto"/>
        <w:ind w:left="0" w:right="0" w:firstLine="0"/>
        <w:jc w:val="left"/>
      </w:pPr>
      <w:r>
        <w:rPr>
          <w:b/>
        </w:rPr>
        <w:t xml:space="preserve">Données : </w:t>
      </w:r>
    </w:p>
    <w:p w14:paraId="7D4ED284" w14:textId="36BC3165" w:rsidR="002B706E" w:rsidRDefault="009A5D01">
      <w:pPr>
        <w:numPr>
          <w:ilvl w:val="0"/>
          <w:numId w:val="1"/>
        </w:numPr>
        <w:spacing w:after="37"/>
        <w:ind w:right="0" w:hanging="358"/>
      </w:pPr>
      <w:r>
        <w:t xml:space="preserve">les mouvements sont étudiés dans le référentiel terrestre supposé galiléen associé au repère </w:t>
      </w:r>
      <w:r w:rsidR="00B03DD1" w:rsidRPr="00B03DD1">
        <w:rPr>
          <w:position w:val="-18"/>
        </w:rPr>
        <w:object w:dxaOrig="820" w:dyaOrig="480" w14:anchorId="57CADF4A">
          <v:shape id="_x0000_i1025" type="#_x0000_t75" style="width:34.2pt;height:20.4pt" o:ole="">
            <v:imagedata r:id="rId12" o:title=""/>
          </v:shape>
          <o:OLEObject Type="Embed" ProgID="Equation.DSMT4" ShapeID="_x0000_i1025" DrawAspect="Content" ObjectID="_1762404671" r:id="rId13"/>
        </w:object>
      </w:r>
      <w:r w:rsidR="00B03DD1">
        <w:t xml:space="preserve"> </w:t>
      </w:r>
      <w:r>
        <w:t xml:space="preserve"> représentés sur la figure 2. Les vecteurs </w:t>
      </w:r>
      <w:r w:rsidR="007962C2" w:rsidRPr="007962C2">
        <w:rPr>
          <w:position w:val="-4"/>
        </w:rPr>
        <w:object w:dxaOrig="180" w:dyaOrig="320" w14:anchorId="22BBA6A5">
          <v:shape id="_x0000_i1026" type="#_x0000_t75" style="width:7.8pt;height:13.2pt" o:ole="">
            <v:imagedata r:id="rId14" o:title=""/>
          </v:shape>
          <o:OLEObject Type="Embed" ProgID="Equation.DSMT4" ShapeID="_x0000_i1026" DrawAspect="Content" ObjectID="_1762404672" r:id="rId15"/>
        </w:object>
      </w:r>
      <w:r w:rsidR="007962C2">
        <w:t xml:space="preserve"> </w:t>
      </w:r>
      <w:r>
        <w:t xml:space="preserve">et </w:t>
      </w:r>
      <w:r w:rsidR="007962C2" w:rsidRPr="007962C2">
        <w:rPr>
          <w:position w:val="-4"/>
        </w:rPr>
        <w:object w:dxaOrig="220" w:dyaOrig="320" w14:anchorId="7134328B">
          <v:shape id="_x0000_i1027" type="#_x0000_t75" style="width:9pt;height:13.2pt" o:ole="">
            <v:imagedata r:id="rId16" o:title=""/>
          </v:shape>
          <o:OLEObject Type="Embed" ProgID="Equation.DSMT4" ShapeID="_x0000_i1027" DrawAspect="Content" ObjectID="_1762404673" r:id="rId17"/>
        </w:object>
      </w:r>
      <w:r>
        <w:t xml:space="preserve"> sont unitaires ;</w:t>
      </w:r>
    </w:p>
    <w:p w14:paraId="53EEFC20" w14:textId="77777777" w:rsidR="002B706E" w:rsidRDefault="009A5D01">
      <w:pPr>
        <w:numPr>
          <w:ilvl w:val="0"/>
          <w:numId w:val="1"/>
        </w:numPr>
        <w:spacing w:after="76"/>
        <w:ind w:right="0" w:hanging="358"/>
      </w:pPr>
      <w:r>
        <w:t xml:space="preserve">on considère que la charge électrique et la masse des gouttes d’encre restent constantes entre la buse et le support d’impression ; </w:t>
      </w:r>
    </w:p>
    <w:p w14:paraId="124B404E" w14:textId="77777777" w:rsidR="002B706E" w:rsidRDefault="009A5D01">
      <w:pPr>
        <w:numPr>
          <w:ilvl w:val="0"/>
          <w:numId w:val="1"/>
        </w:numPr>
        <w:spacing w:after="100"/>
        <w:ind w:right="0" w:hanging="358"/>
      </w:pPr>
      <w:r>
        <w:t xml:space="preserve">masse d’une goutte d’encre : </w:t>
      </w:r>
      <w:r>
        <w:rPr>
          <w:i/>
        </w:rPr>
        <w:t>m</w:t>
      </w:r>
      <w:r>
        <w:t xml:space="preserve"> = 2×10</w:t>
      </w:r>
      <w:r>
        <w:rPr>
          <w:vertAlign w:val="superscript"/>
        </w:rPr>
        <w:t>–10</w:t>
      </w:r>
      <w:r>
        <w:t xml:space="preserve"> kg ; </w:t>
      </w:r>
    </w:p>
    <w:p w14:paraId="6BEE9A4B" w14:textId="77777777" w:rsidR="002B706E" w:rsidRDefault="009A5D01">
      <w:pPr>
        <w:numPr>
          <w:ilvl w:val="0"/>
          <w:numId w:val="1"/>
        </w:numPr>
        <w:spacing w:after="47"/>
        <w:ind w:right="0" w:hanging="358"/>
      </w:pPr>
      <w:r>
        <w:t xml:space="preserve">charge électrique d’une goutte : </w:t>
      </w:r>
      <w:r>
        <w:rPr>
          <w:i/>
        </w:rPr>
        <w:t xml:space="preserve">q </w:t>
      </w:r>
      <w:r>
        <w:t>= –</w:t>
      </w:r>
      <w:r>
        <w:rPr>
          <w:rFonts w:ascii="Cambria Math" w:eastAsia="Cambria Math" w:hAnsi="Cambria Math" w:cs="Cambria Math"/>
        </w:rPr>
        <w:t xml:space="preserve"> </w:t>
      </w:r>
      <w:r>
        <w:t>4×10</w:t>
      </w:r>
      <w:r>
        <w:rPr>
          <w:vertAlign w:val="superscript"/>
        </w:rPr>
        <w:t>–13</w:t>
      </w:r>
      <w:r>
        <w:t xml:space="preserve"> C ; </w:t>
      </w:r>
    </w:p>
    <w:p w14:paraId="3BA224A9" w14:textId="77777777" w:rsidR="002B706E" w:rsidRDefault="009A5D01">
      <w:pPr>
        <w:numPr>
          <w:ilvl w:val="0"/>
          <w:numId w:val="1"/>
        </w:numPr>
        <w:spacing w:after="29"/>
        <w:ind w:right="0" w:hanging="358"/>
      </w:pPr>
      <w:r>
        <w:t xml:space="preserve">valeur de la vitesse d’éjection des gouttes d’encre : </w:t>
      </w:r>
      <w:r>
        <w:rPr>
          <w:i/>
        </w:rPr>
        <w:t>v</w:t>
      </w:r>
      <w:r>
        <w:rPr>
          <w:vertAlign w:val="subscript"/>
        </w:rPr>
        <w:t>0</w:t>
      </w:r>
      <w:r>
        <w:t xml:space="preserve"> = 20 m∙s</w:t>
      </w:r>
      <w:r>
        <w:rPr>
          <w:vertAlign w:val="superscript"/>
        </w:rPr>
        <w:t>–1</w:t>
      </w:r>
      <w:r>
        <w:rPr>
          <w:rFonts w:ascii="Cambria Math" w:eastAsia="Cambria Math" w:hAnsi="Cambria Math" w:cs="Cambria Math"/>
        </w:rPr>
        <w:t xml:space="preserve"> </w:t>
      </w:r>
      <w:r>
        <w:t xml:space="preserve">; </w:t>
      </w:r>
    </w:p>
    <w:p w14:paraId="56653325" w14:textId="77777777" w:rsidR="002B706E" w:rsidRDefault="009A5D01">
      <w:pPr>
        <w:numPr>
          <w:ilvl w:val="0"/>
          <w:numId w:val="1"/>
        </w:numPr>
        <w:ind w:right="0" w:hanging="358"/>
      </w:pPr>
      <w:r>
        <w:t xml:space="preserve">longueur des plaques du déflecteur : </w:t>
      </w:r>
      <w:r>
        <w:rPr>
          <w:i/>
        </w:rPr>
        <w:t>L</w:t>
      </w:r>
      <w:r>
        <w:t xml:space="preserve"> = 2 cm ; </w:t>
      </w:r>
    </w:p>
    <w:p w14:paraId="036804C9" w14:textId="77777777" w:rsidR="002B706E" w:rsidRDefault="009A5D01">
      <w:pPr>
        <w:numPr>
          <w:ilvl w:val="0"/>
          <w:numId w:val="1"/>
        </w:numPr>
        <w:spacing w:after="53"/>
        <w:ind w:right="0" w:hanging="358"/>
      </w:pPr>
      <w:r>
        <w:t xml:space="preserve">distance entre le déflecteur et le support d’impression : </w:t>
      </w:r>
      <w:r>
        <w:rPr>
          <w:i/>
        </w:rPr>
        <w:t>D</w:t>
      </w:r>
      <w:r>
        <w:t xml:space="preserve"> = 3 cm ; </w:t>
      </w:r>
    </w:p>
    <w:p w14:paraId="488C4D8A" w14:textId="3337466F" w:rsidR="002B706E" w:rsidRDefault="009A5D01">
      <w:pPr>
        <w:numPr>
          <w:ilvl w:val="0"/>
          <w:numId w:val="1"/>
        </w:numPr>
        <w:spacing w:line="332" w:lineRule="auto"/>
        <w:ind w:right="0" w:hanging="358"/>
      </w:pPr>
      <w:r>
        <w:t xml:space="preserve">le champ électrique est supposé uniforme dans le déflecteur, il s’écrit </w:t>
      </w:r>
      <w:r w:rsidR="00516B62" w:rsidRPr="00516B62">
        <w:rPr>
          <w:rFonts w:ascii="Cambria Math" w:eastAsia="Cambria Math" w:hAnsi="Cambria Math" w:cs="Cambria Math"/>
          <w:position w:val="-4"/>
        </w:rPr>
        <w:object w:dxaOrig="999" w:dyaOrig="320" w14:anchorId="25E8A6A2">
          <v:shape id="_x0000_i1028" type="#_x0000_t75" style="width:43.2pt;height:13.8pt" o:ole="">
            <v:imagedata r:id="rId18" o:title=""/>
          </v:shape>
          <o:OLEObject Type="Embed" ProgID="Equation.DSMT4" ShapeID="_x0000_i1028" DrawAspect="Content" ObjectID="_1762404674" r:id="rId19"/>
        </w:object>
      </w:r>
      <w:r w:rsidR="00516B62">
        <w:rPr>
          <w:rFonts w:ascii="Cambria Math" w:eastAsia="Cambria Math" w:hAnsi="Cambria Math" w:cs="Cambria Math"/>
        </w:rPr>
        <w:t xml:space="preserve"> </w:t>
      </w:r>
      <w:r>
        <w:t xml:space="preserve">avec </w:t>
      </w:r>
      <w:r>
        <w:rPr>
          <w:i/>
        </w:rPr>
        <w:t>E</w:t>
      </w:r>
      <w:r>
        <w:t xml:space="preserve"> = 9×10</w:t>
      </w:r>
      <w:r>
        <w:rPr>
          <w:vertAlign w:val="superscript"/>
        </w:rPr>
        <w:t>5</w:t>
      </w:r>
      <w:r>
        <w:t xml:space="preserve"> V∙m</w:t>
      </w:r>
      <w:r>
        <w:rPr>
          <w:vertAlign w:val="superscript"/>
        </w:rPr>
        <w:t>–1</w:t>
      </w:r>
      <w:r>
        <w:rPr>
          <w:rFonts w:ascii="Cambria Math" w:eastAsia="Cambria Math" w:hAnsi="Cambria Math" w:cs="Cambria Math"/>
        </w:rPr>
        <w:t xml:space="preserve"> </w:t>
      </w:r>
      <w:r>
        <w:t xml:space="preserve">; </w:t>
      </w:r>
    </w:p>
    <w:p w14:paraId="658847EB" w14:textId="77777777" w:rsidR="00516B62" w:rsidRDefault="009A5D01">
      <w:pPr>
        <w:numPr>
          <w:ilvl w:val="0"/>
          <w:numId w:val="1"/>
        </w:numPr>
        <w:spacing w:after="31"/>
        <w:ind w:right="0" w:hanging="358"/>
      </w:pPr>
      <w:r>
        <w:t xml:space="preserve">le champ électrique est nul à l’extérieur du déflecteur ; </w:t>
      </w:r>
    </w:p>
    <w:p w14:paraId="49877BA7" w14:textId="6E2AD661" w:rsidR="002B706E" w:rsidRDefault="009A5D01">
      <w:pPr>
        <w:numPr>
          <w:ilvl w:val="0"/>
          <w:numId w:val="1"/>
        </w:numPr>
        <w:spacing w:after="31"/>
        <w:ind w:right="0" w:hanging="358"/>
      </w:pPr>
      <w:r>
        <w:t xml:space="preserve">hauteur moyenne d’un caractère imprimé : </w:t>
      </w:r>
      <w:r>
        <w:rPr>
          <w:i/>
        </w:rPr>
        <w:t>h</w:t>
      </w:r>
      <w:r>
        <w:t xml:space="preserve"> = 3 mm ; </w:t>
      </w:r>
    </w:p>
    <w:p w14:paraId="6D9F8B4F" w14:textId="77777777" w:rsidR="002B706E" w:rsidRDefault="009A5D01">
      <w:pPr>
        <w:numPr>
          <w:ilvl w:val="0"/>
          <w:numId w:val="1"/>
        </w:numPr>
        <w:ind w:right="0" w:hanging="358"/>
      </w:pPr>
      <w:r>
        <w:t xml:space="preserve">intensité de la pesanteur : </w:t>
      </w:r>
      <w:r>
        <w:rPr>
          <w:i/>
        </w:rPr>
        <w:t>g</w:t>
      </w:r>
      <w:r>
        <w:t xml:space="preserve"> = 9,81 m∙s </w:t>
      </w:r>
      <w:r>
        <w:rPr>
          <w:vertAlign w:val="superscript"/>
        </w:rPr>
        <w:t>2</w:t>
      </w:r>
      <w:r>
        <w:t xml:space="preserve">.  </w:t>
      </w:r>
    </w:p>
    <w:p w14:paraId="1CB04725" w14:textId="464C7435" w:rsidR="002B706E" w:rsidRDefault="002B706E" w:rsidP="00F66E14">
      <w:pPr>
        <w:spacing w:after="0" w:line="259" w:lineRule="auto"/>
        <w:ind w:right="0"/>
        <w:jc w:val="left"/>
      </w:pPr>
    </w:p>
    <w:p w14:paraId="49E2CD86" w14:textId="7E12FEAD" w:rsidR="002B706E" w:rsidRDefault="002B706E" w:rsidP="00F66E14">
      <w:pPr>
        <w:spacing w:after="17" w:line="259" w:lineRule="auto"/>
        <w:ind w:left="0" w:right="0" w:firstLine="0"/>
        <w:jc w:val="left"/>
      </w:pPr>
    </w:p>
    <w:p w14:paraId="7DAF39E1" w14:textId="77777777" w:rsidR="00F66E14" w:rsidRDefault="00F66E14">
      <w:pPr>
        <w:spacing w:after="160" w:line="259" w:lineRule="auto"/>
        <w:ind w:left="0" w:right="0" w:firstLine="0"/>
        <w:jc w:val="left"/>
      </w:pPr>
      <w:r>
        <w:br w:type="page"/>
      </w:r>
    </w:p>
    <w:p w14:paraId="440D4600" w14:textId="26D58849" w:rsidR="002B706E" w:rsidRDefault="009A5D01">
      <w:pPr>
        <w:ind w:left="-5" w:right="0"/>
      </w:pPr>
      <w:r>
        <w:lastRenderedPageBreak/>
        <w:t xml:space="preserve">On étudie le mouvement d’une goutte d’encre G, supposée ponctuelle, de masse </w:t>
      </w:r>
      <w:r>
        <w:rPr>
          <w:i/>
        </w:rPr>
        <w:t>m</w:t>
      </w:r>
      <w:r>
        <w:t xml:space="preserve"> et de charge </w:t>
      </w:r>
      <w:r>
        <w:rPr>
          <w:i/>
        </w:rPr>
        <w:t>q</w:t>
      </w:r>
      <w:r>
        <w:t xml:space="preserve"> négative.</w:t>
      </w:r>
    </w:p>
    <w:p w14:paraId="4C435207" w14:textId="16972492" w:rsidR="002B706E" w:rsidRDefault="00654303" w:rsidP="00561F48">
      <w:pPr>
        <w:spacing w:after="61" w:line="259" w:lineRule="auto"/>
        <w:ind w:left="-1" w:right="0" w:firstLine="0"/>
        <w:jc w:val="center"/>
      </w:pPr>
      <w:r>
        <w:rPr>
          <w:noProof/>
        </w:rPr>
        <w:object w:dxaOrig="225" w:dyaOrig="225" w14:anchorId="251360AE">
          <v:shape id="_x0000_s1082" type="#_x0000_t75" style="position:absolute;left:0;text-align:left;margin-left:118.85pt;margin-top:162.25pt;width:177pt;height:19.2pt;z-index:251671552;mso-position-horizontal-relative:text;mso-position-vertical-relative:text">
            <v:imagedata r:id="rId20" o:title=""/>
          </v:shape>
          <o:OLEObject Type="Embed" ProgID="Equation.DSMT4" ShapeID="_x0000_s1082" DrawAspect="Content" ObjectID="_1762404730" r:id="rId21"/>
        </w:object>
      </w:r>
      <w:r w:rsidR="00DD025E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361B6F1" wp14:editId="2EA5B555">
                <wp:simplePos x="0" y="0"/>
                <wp:positionH relativeFrom="column">
                  <wp:posOffset>502920</wp:posOffset>
                </wp:positionH>
                <wp:positionV relativeFrom="paragraph">
                  <wp:posOffset>2277745</wp:posOffset>
                </wp:positionV>
                <wp:extent cx="1821180" cy="396240"/>
                <wp:effectExtent l="0" t="0" r="1905" b="0"/>
                <wp:wrapNone/>
                <wp:docPr id="154328995" name="Zone de text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1180" cy="396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89057BD" w14:textId="64F49658" w:rsidR="00DD025E" w:rsidRPr="00DD025E" w:rsidRDefault="00DD025E" w:rsidP="00DD025E">
                            <w:pPr>
                              <w:ind w:left="11" w:right="0" w:hanging="11"/>
                              <w:rPr>
                                <w:color w:val="7030A0"/>
                                <w:sz w:val="28"/>
                                <w:szCs w:val="32"/>
                              </w:rPr>
                            </w:pPr>
                            <w:r>
                              <w:rPr>
                                <w:color w:val="7030A0"/>
                                <w:sz w:val="28"/>
                                <w:szCs w:val="32"/>
                              </w:rPr>
                              <w:t>–    –    –    –    –    –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361B6F1" id="_x0000_t202" coordsize="21600,21600" o:spt="202" path="m,l,21600r21600,l21600,xe">
                <v:stroke joinstyle="miter"/>
                <v:path gradientshapeok="t" o:connecttype="rect"/>
              </v:shapetype>
              <v:shape id="Zone de texte 4" o:spid="_x0000_s1040" type="#_x0000_t202" style="position:absolute;left:0;text-align:left;margin-left:39.6pt;margin-top:179.35pt;width:143.4pt;height:31.2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" filled="f" stroked="f">
                <v:textbox>
                  <w:txbxContent>
                    <w:p w14:paraId="789057BD" w14:textId="64F49658" w:rsidR="00DD025E" w:rsidRPr="00DD025E" w:rsidRDefault="00DD025E" w:rsidP="00DD025E">
                      <w:pPr>
                        <w:ind w:left="11" w:right="0" w:hanging="11"/>
                        <w:rPr>
                          <w:color w:val="7030A0"/>
                          <w:sz w:val="28"/>
                          <w:szCs w:val="32"/>
                        </w:rPr>
                      </w:pPr>
                      <w:r>
                        <w:rPr>
                          <w:color w:val="7030A0"/>
                          <w:sz w:val="28"/>
                          <w:szCs w:val="32"/>
                        </w:rPr>
                        <w:t>–    –    –    –    –    –</w:t>
                      </w:r>
                    </w:p>
                  </w:txbxContent>
                </v:textbox>
              </v:shape>
            </w:pict>
          </mc:Fallback>
        </mc:AlternateContent>
      </w:r>
      <w:r w:rsidR="00DD025E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53CC55A" wp14:editId="51A899E1">
                <wp:simplePos x="0" y="0"/>
                <wp:positionH relativeFrom="column">
                  <wp:posOffset>549910</wp:posOffset>
                </wp:positionH>
                <wp:positionV relativeFrom="paragraph">
                  <wp:posOffset>1095375</wp:posOffset>
                </wp:positionV>
                <wp:extent cx="1821180" cy="396240"/>
                <wp:effectExtent l="0" t="0" r="1905" b="0"/>
                <wp:wrapNone/>
                <wp:docPr id="2012012177" name="Zone de text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1180" cy="396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329F099" w14:textId="77777777" w:rsidR="00DD025E" w:rsidRPr="00DD025E" w:rsidRDefault="00DD025E" w:rsidP="00DD025E">
                            <w:pPr>
                              <w:ind w:left="11" w:right="0" w:hanging="11"/>
                              <w:rPr>
                                <w:color w:val="7030A0"/>
                                <w:sz w:val="28"/>
                                <w:szCs w:val="32"/>
                              </w:rPr>
                            </w:pPr>
                            <w:r w:rsidRPr="00DD025E">
                              <w:rPr>
                                <w:color w:val="7030A0"/>
                                <w:sz w:val="28"/>
                                <w:szCs w:val="32"/>
                              </w:rPr>
                              <w:t>+    +    +    +     +      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3CC55A" id="_x0000_s1041" type="#_x0000_t202" style="position:absolute;left:0;text-align:left;margin-left:43.3pt;margin-top:86.25pt;width:143.4pt;height:31.2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" filled="f" stroked="f">
                <v:textbox>
                  <w:txbxContent>
                    <w:p w14:paraId="1329F099" w14:textId="77777777" w:rsidR="00DD025E" w:rsidRPr="00DD025E" w:rsidRDefault="00DD025E" w:rsidP="00DD025E">
                      <w:pPr>
                        <w:ind w:left="11" w:right="0" w:hanging="11"/>
                        <w:rPr>
                          <w:color w:val="7030A0"/>
                          <w:sz w:val="28"/>
                          <w:szCs w:val="32"/>
                        </w:rPr>
                      </w:pPr>
                      <w:r w:rsidRPr="00DD025E">
                        <w:rPr>
                          <w:color w:val="7030A0"/>
                          <w:sz w:val="28"/>
                          <w:szCs w:val="32"/>
                        </w:rPr>
                        <w:t>+    +    +    +     +      +</w:t>
                      </w:r>
                    </w:p>
                  </w:txbxContent>
                </v:textbox>
              </v:shape>
            </w:pict>
          </mc:Fallback>
        </mc:AlternateContent>
      </w:r>
      <w:r w:rsidR="0053577F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EE52246" wp14:editId="262A4464">
                <wp:simplePos x="0" y="0"/>
                <wp:positionH relativeFrom="column">
                  <wp:posOffset>1463040</wp:posOffset>
                </wp:positionH>
                <wp:positionV relativeFrom="paragraph">
                  <wp:posOffset>1401445</wp:posOffset>
                </wp:positionV>
                <wp:extent cx="0" cy="288000"/>
                <wp:effectExtent l="76200" t="38100" r="57150" b="17145"/>
                <wp:wrapNone/>
                <wp:docPr id="95348473" name="Connecteur droit avec flèch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880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0070C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DB41F44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" o:spid="_x0000_s1026" type="#_x0000_t32" style="position:absolute;margin-left:115.2pt;margin-top:110.35pt;width:0;height:22.7p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" strokecolor="#0070c0" strokeweight="1.5pt">
                <v:stroke endarrow="block" joinstyle="miter"/>
              </v:shape>
            </w:pict>
          </mc:Fallback>
        </mc:AlternateContent>
      </w:r>
      <w:r w:rsidR="0053577F">
        <w:rPr>
          <w:noProof/>
        </w:rPr>
        <w:object w:dxaOrig="1440" w:dyaOrig="1440" w14:anchorId="00BFF6C9">
          <v:shape id="_x0000_s1080" type="#_x0000_t75" style="position:absolute;left:0;text-align:left;margin-left:97.9pt;margin-top:108.65pt;width:10pt;height:16.6pt;z-index:251666432;mso-position-horizontal-relative:text;mso-position-vertical-relative:text">
            <v:imagedata r:id="rId22" o:title=""/>
          </v:shape>
          <o:OLEObject Type="Embed" ProgID="Equation.DSMT4" ShapeID="_x0000_s1080" DrawAspect="Content" ObjectID="_1762404731" r:id="rId23"/>
        </w:object>
      </w:r>
      <w:r w:rsidR="0053577F">
        <w:rPr>
          <w:noProof/>
        </w:rPr>
        <w:object w:dxaOrig="225" w:dyaOrig="225" w14:anchorId="00BFF6C9">
          <v:shape id="_x0000_s1079" type="#_x0000_t75" style="position:absolute;left:0;text-align:left;margin-left:104.45pt;margin-top:159.85pt;width:12pt;height:15.6pt;z-index:251663360;mso-position-horizontal-relative:text;mso-position-vertical-relative:text">
            <v:imagedata r:id="rId24" o:title=""/>
          </v:shape>
          <o:OLEObject Type="Embed" ProgID="Equation.DSMT4" ShapeID="_x0000_s1079" DrawAspect="Content" ObjectID="_1762404730" r:id="rId25"/>
        </w:object>
      </w:r>
      <w:r w:rsidR="0053577F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CC2211E" wp14:editId="4C241D83">
                <wp:simplePos x="0" y="0"/>
                <wp:positionH relativeFrom="column">
                  <wp:posOffset>1273175</wp:posOffset>
                </wp:positionH>
                <wp:positionV relativeFrom="paragraph">
                  <wp:posOffset>1877695</wp:posOffset>
                </wp:positionV>
                <wp:extent cx="0" cy="419100"/>
                <wp:effectExtent l="76200" t="0" r="57150" b="57150"/>
                <wp:wrapNone/>
                <wp:docPr id="1100619826" name="Connecteur droit avec flèch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191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285EFD3" id="Connecteur droit avec flèche 1" o:spid="_x0000_s1026" type="#_x0000_t32" style="position:absolute;margin-left:100.25pt;margin-top:147.85pt;width:0;height:33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" strokecolor="red" strokeweight="1.5pt">
                <v:stroke endarrow="block" joinstyle="miter"/>
              </v:shape>
            </w:pict>
          </mc:Fallback>
        </mc:AlternateContent>
      </w:r>
      <w:r w:rsidR="009A5D01">
        <w:rPr>
          <w:noProof/>
        </w:rPr>
        <w:drawing>
          <wp:inline distT="0" distB="0" distL="0" distR="0" wp14:anchorId="5412B074" wp14:editId="6C0840F5">
            <wp:extent cx="5833872" cy="2880360"/>
            <wp:effectExtent l="0" t="0" r="0" b="0"/>
            <wp:docPr id="4862" name="Picture 486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62" name="Picture 4862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833872" cy="2880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5D3660" w14:textId="6E225A8D" w:rsidR="002B706E" w:rsidRDefault="009A5D01" w:rsidP="00516B62">
      <w:pPr>
        <w:spacing w:after="0"/>
        <w:ind w:left="-6" w:right="0" w:hanging="11"/>
      </w:pPr>
      <w:r>
        <w:t xml:space="preserve">À la date </w:t>
      </w:r>
      <w:r>
        <w:rPr>
          <w:i/>
        </w:rPr>
        <w:t>t</w:t>
      </w:r>
      <w:r>
        <w:rPr>
          <w:vertAlign w:val="subscript"/>
        </w:rPr>
        <w:t>0</w:t>
      </w:r>
      <w:r>
        <w:t xml:space="preserve"> = 0 s, la goutte d’encre G pénètre dans la zone de champ électrique uniforme au niveau du point O avec une vitesse initiale notée </w:t>
      </w:r>
      <w:r w:rsidR="00516B62" w:rsidRPr="00516B62">
        <w:rPr>
          <w:rFonts w:ascii="Cambria Math" w:eastAsia="Cambria Math" w:hAnsi="Cambria Math" w:cs="Cambria Math"/>
          <w:position w:val="-12"/>
        </w:rPr>
        <w:object w:dxaOrig="920" w:dyaOrig="400" w14:anchorId="25154949">
          <v:shape id="_x0000_i1029" type="#_x0000_t75" style="width:39.6pt;height:17.4pt" o:ole="">
            <v:imagedata r:id="rId27" o:title=""/>
          </v:shape>
          <o:OLEObject Type="Embed" ProgID="Equation.DSMT4" ShapeID="_x0000_i1029" DrawAspect="Content" ObjectID="_1762404675" r:id="rId28"/>
        </w:object>
      </w:r>
      <w:r>
        <w:t>.</w:t>
      </w:r>
    </w:p>
    <w:p w14:paraId="08FBE06A" w14:textId="37E2E5D0" w:rsidR="002B706E" w:rsidRDefault="009A5D01">
      <w:pPr>
        <w:ind w:left="-5" w:right="0"/>
      </w:pPr>
      <w:r>
        <w:t>On suppose que l’action mécanique de l’air est négligeable deva</w:t>
      </w:r>
      <w:r w:rsidR="00654303">
        <w:t xml:space="preserve"> </w:t>
      </w:r>
      <w:r>
        <w:t xml:space="preserve">nt les autres actions. </w:t>
      </w:r>
    </w:p>
    <w:p w14:paraId="527FB11E" w14:textId="7BD1B119" w:rsidR="002B706E" w:rsidRPr="00280EEF" w:rsidRDefault="009A5D01" w:rsidP="00C47AB0">
      <w:pPr>
        <w:spacing w:after="0"/>
        <w:ind w:left="-6" w:right="0" w:hanging="11"/>
        <w:rPr>
          <w:b/>
        </w:rPr>
      </w:pPr>
      <w:r>
        <w:rPr>
          <w:b/>
        </w:rPr>
        <w:t>Q1</w:t>
      </w:r>
      <w:r w:rsidRPr="00280EEF">
        <w:rPr>
          <w:b/>
        </w:rPr>
        <w:t>. Indiquer les signes des charges portées par les plaques P</w:t>
      </w:r>
      <w:r w:rsidRPr="00280EEF">
        <w:rPr>
          <w:b/>
          <w:vertAlign w:val="subscript"/>
        </w:rPr>
        <w:t>1</w:t>
      </w:r>
      <w:r w:rsidRPr="00280EEF">
        <w:rPr>
          <w:b/>
        </w:rPr>
        <w:t xml:space="preserve"> et P</w:t>
      </w:r>
      <w:r w:rsidRPr="00280EEF">
        <w:rPr>
          <w:b/>
          <w:vertAlign w:val="subscript"/>
        </w:rPr>
        <w:t>2</w:t>
      </w:r>
      <w:r w:rsidRPr="00280EEF">
        <w:rPr>
          <w:b/>
        </w:rPr>
        <w:t xml:space="preserve"> sachant que la goutte chargée négativement est déviée vers le haut (sens des </w:t>
      </w:r>
      <w:r w:rsidRPr="00280EEF">
        <w:rPr>
          <w:b/>
          <w:i/>
        </w:rPr>
        <w:t>z</w:t>
      </w:r>
      <w:r w:rsidRPr="00280EEF">
        <w:rPr>
          <w:b/>
        </w:rPr>
        <w:t xml:space="preserve"> croissants) puis justifier que le vecteur champ électrique </w:t>
      </w:r>
      <w:r w:rsidR="00516B62" w:rsidRPr="00280EEF">
        <w:rPr>
          <w:rFonts w:ascii="Cambria Math" w:eastAsia="Cambria Math" w:hAnsi="Cambria Math" w:cs="Cambria Math"/>
          <w:b/>
          <w:position w:val="-4"/>
        </w:rPr>
        <w:object w:dxaOrig="240" w:dyaOrig="320" w14:anchorId="61EF5822">
          <v:shape id="_x0000_i1030" type="#_x0000_t75" style="width:10.2pt;height:13.8pt" o:ole="">
            <v:imagedata r:id="rId29" o:title=""/>
          </v:shape>
          <o:OLEObject Type="Embed" ProgID="Equation.DSMT4" ShapeID="_x0000_i1030" DrawAspect="Content" ObjectID="_1762404676" r:id="rId30"/>
        </w:object>
      </w:r>
      <w:r w:rsidRPr="00280EEF">
        <w:rPr>
          <w:b/>
        </w:rPr>
        <w:t xml:space="preserve"> est orienté de P</w:t>
      </w:r>
      <w:r w:rsidRPr="00280EEF">
        <w:rPr>
          <w:b/>
          <w:vertAlign w:val="subscript"/>
        </w:rPr>
        <w:t>1</w:t>
      </w:r>
      <w:r w:rsidRPr="00280EEF">
        <w:rPr>
          <w:b/>
        </w:rPr>
        <w:t xml:space="preserve"> vers P</w:t>
      </w:r>
      <w:r w:rsidRPr="00280EEF">
        <w:rPr>
          <w:b/>
          <w:vertAlign w:val="subscript"/>
        </w:rPr>
        <w:t>2</w:t>
      </w:r>
      <w:r w:rsidRPr="00280EEF">
        <w:rPr>
          <w:b/>
        </w:rPr>
        <w:t>.</w:t>
      </w:r>
    </w:p>
    <w:p w14:paraId="72F701CD" w14:textId="77777777" w:rsidR="0053577F" w:rsidRPr="007B5503" w:rsidRDefault="0053577F" w:rsidP="0053577F">
      <w:pPr>
        <w:spacing w:after="19" w:line="259" w:lineRule="auto"/>
        <w:ind w:left="0" w:right="0" w:firstLine="0"/>
        <w:rPr>
          <w:rFonts w:eastAsia="Cambria Math"/>
          <w:bCs/>
        </w:rPr>
      </w:pPr>
      <w:bookmarkStart w:id="0" w:name="_Hlk151788101"/>
      <w:r>
        <w:rPr>
          <w:rFonts w:eastAsia="Cambria Math"/>
          <w:bCs/>
        </w:rPr>
        <w:t>La goutte porte une charge négative et elle est attirée vers la plaque P</w:t>
      </w:r>
      <w:r>
        <w:rPr>
          <w:rFonts w:eastAsia="Cambria Math"/>
          <w:bCs/>
          <w:vertAlign w:val="subscript"/>
        </w:rPr>
        <w:t>1</w:t>
      </w:r>
      <w:r>
        <w:rPr>
          <w:rFonts w:eastAsia="Cambria Math"/>
          <w:bCs/>
        </w:rPr>
        <w:t xml:space="preserve"> située en haut, donc la plaque P</w:t>
      </w:r>
      <w:r>
        <w:rPr>
          <w:rFonts w:eastAsia="Cambria Math"/>
          <w:bCs/>
          <w:vertAlign w:val="subscript"/>
        </w:rPr>
        <w:t>1</w:t>
      </w:r>
      <w:r>
        <w:rPr>
          <w:rFonts w:eastAsia="Cambria Math"/>
          <w:bCs/>
        </w:rPr>
        <w:t xml:space="preserve"> porte des charges de signe positif.</w:t>
      </w:r>
    </w:p>
    <w:p w14:paraId="65B9081D" w14:textId="3A27B281" w:rsidR="00516B62" w:rsidRPr="0053577F" w:rsidRDefault="00654303" w:rsidP="00047736">
      <w:pPr>
        <w:spacing w:after="19" w:line="259" w:lineRule="auto"/>
        <w:ind w:left="0" w:right="0" w:firstLine="0"/>
        <w:rPr>
          <w:rFonts w:eastAsia="Cambria Math"/>
          <w:bCs/>
        </w:rPr>
      </w:pPr>
      <w:r>
        <w:rPr>
          <w:noProof/>
          <w:szCs w:val="20"/>
        </w:rPr>
        <w:object w:dxaOrig="1440" w:dyaOrig="1440" w14:anchorId="251360AE">
          <v:shape id="_x0000_s1083" type="#_x0000_t75" style="position:absolute;left:0;text-align:left;margin-left:331.15pt;margin-top:35.35pt;width:177pt;height:19.2pt;z-index:251672576;mso-position-horizontal-relative:text;mso-position-vertical-relative:text">
            <v:imagedata r:id="rId20" o:title=""/>
          </v:shape>
          <o:OLEObject Type="Embed" ProgID="Equation.DSMT4" ShapeID="_x0000_s1083" DrawAspect="Content" ObjectID="_1762404731" r:id="rId31"/>
        </w:object>
      </w:r>
      <w:r w:rsidR="004D604D">
        <w:rPr>
          <w:szCs w:val="20"/>
        </w:rPr>
        <w:t xml:space="preserve">Le vecteur </w:t>
      </w:r>
      <w:r w:rsidR="004D604D" w:rsidRPr="00280EEF">
        <w:rPr>
          <w:rFonts w:ascii="Cambria Math" w:eastAsia="Cambria Math" w:hAnsi="Cambria Math" w:cs="Cambria Math"/>
          <w:b/>
          <w:position w:val="-4"/>
        </w:rPr>
        <w:object w:dxaOrig="240" w:dyaOrig="320" w14:anchorId="384B12A6">
          <v:shape id="_x0000_i1031" type="#_x0000_t75" style="width:10.2pt;height:13.8pt" o:ole="">
            <v:imagedata r:id="rId29" o:title=""/>
          </v:shape>
          <o:OLEObject Type="Embed" ProgID="Equation.DSMT4" ShapeID="_x0000_i1031" DrawAspect="Content" ObjectID="_1762404677" r:id="rId32"/>
        </w:object>
      </w:r>
      <w:r w:rsidR="004D604D">
        <w:rPr>
          <w:rFonts w:eastAsia="Cambria Math"/>
          <w:bCs/>
        </w:rPr>
        <w:t xml:space="preserve"> est toujours orienté vers la plaque chargée négativement</w:t>
      </w:r>
      <w:r w:rsidR="00047736">
        <w:rPr>
          <w:rFonts w:eastAsia="Cambria Math"/>
          <w:bCs/>
        </w:rPr>
        <w:t>, donc la plaque P</w:t>
      </w:r>
      <w:r w:rsidR="00047736">
        <w:rPr>
          <w:rFonts w:eastAsia="Cambria Math"/>
          <w:bCs/>
          <w:vertAlign w:val="subscript"/>
        </w:rPr>
        <w:t>2</w:t>
      </w:r>
      <w:r w:rsidR="00047736">
        <w:rPr>
          <w:rFonts w:eastAsia="Cambria Math"/>
          <w:bCs/>
        </w:rPr>
        <w:t xml:space="preserve"> porte des charges négatives, et la plaque P</w:t>
      </w:r>
      <w:r w:rsidR="00047736">
        <w:rPr>
          <w:rFonts w:eastAsia="Cambria Math"/>
          <w:bCs/>
          <w:vertAlign w:val="subscript"/>
        </w:rPr>
        <w:t>1</w:t>
      </w:r>
      <w:r w:rsidR="00047736">
        <w:rPr>
          <w:rFonts w:eastAsia="Cambria Math"/>
          <w:bCs/>
        </w:rPr>
        <w:t xml:space="preserve"> porte des charges positives.</w:t>
      </w:r>
      <w:r w:rsidR="0053577F">
        <w:rPr>
          <w:rFonts w:eastAsia="Cambria Math"/>
          <w:bCs/>
        </w:rPr>
        <w:t xml:space="preserve"> (autre possibilité : </w:t>
      </w:r>
      <w:r w:rsidR="0053577F" w:rsidRPr="00244B4B">
        <w:rPr>
          <w:position w:val="-12"/>
        </w:rPr>
        <w:object w:dxaOrig="920" w:dyaOrig="400" w14:anchorId="773CC0C4">
          <v:shape id="_x0000_i1080" type="#_x0000_t75" style="width:45.6pt;height:19.8pt" o:ole="">
            <v:imagedata r:id="rId33" o:title=""/>
          </v:shape>
          <o:OLEObject Type="Embed" ProgID="Equation.DSMT4" ShapeID="_x0000_i1080" DrawAspect="Content" ObjectID="_1762404678" r:id="rId34"/>
        </w:object>
      </w:r>
      <w:r w:rsidR="0053577F">
        <w:t xml:space="preserve"> avec q &lt;0 donc </w:t>
      </w:r>
      <w:r w:rsidR="0053577F" w:rsidRPr="00244B4B">
        <w:rPr>
          <w:position w:val="-12"/>
        </w:rPr>
        <w:object w:dxaOrig="300" w:dyaOrig="400" w14:anchorId="758E9FE1">
          <v:shape id="_x0000_i1084" type="#_x0000_t75" style="width:15pt;height:19.8pt" o:ole="">
            <v:imagedata r:id="rId35" o:title=""/>
          </v:shape>
          <o:OLEObject Type="Embed" ProgID="Equation.DSMT4" ShapeID="_x0000_i1084" DrawAspect="Content" ObjectID="_1762404679" r:id="rId36"/>
        </w:object>
      </w:r>
      <w:r w:rsidR="0053577F">
        <w:t xml:space="preserve"> et </w:t>
      </w:r>
      <w:r w:rsidR="0053577F" w:rsidRPr="0053577F">
        <w:rPr>
          <w:position w:val="-4"/>
        </w:rPr>
        <w:object w:dxaOrig="240" w:dyaOrig="320" w14:anchorId="351EB979">
          <v:shape id="_x0000_i1086" type="#_x0000_t75" style="width:12pt;height:15.6pt" o:ole="">
            <v:imagedata r:id="rId37" o:title=""/>
          </v:shape>
          <o:OLEObject Type="Embed" ProgID="Equation.DSMT4" ShapeID="_x0000_i1086" DrawAspect="Content" ObjectID="_1762404680" r:id="rId38"/>
        </w:object>
      </w:r>
      <w:r w:rsidR="0053577F">
        <w:t xml:space="preserve"> sont opposés. </w:t>
      </w:r>
      <w:r w:rsidR="0053577F" w:rsidRPr="00244B4B">
        <w:rPr>
          <w:position w:val="-12"/>
        </w:rPr>
        <w:object w:dxaOrig="300" w:dyaOrig="400" w14:anchorId="5F4D44DA">
          <v:shape id="_x0000_i1087" type="#_x0000_t75" style="width:15pt;height:19.8pt" o:ole="">
            <v:imagedata r:id="rId35" o:title=""/>
          </v:shape>
          <o:OLEObject Type="Embed" ProgID="Equation.DSMT4" ShapeID="_x0000_i1087" DrawAspect="Content" ObjectID="_1762404681" r:id="rId39"/>
        </w:object>
      </w:r>
      <w:r w:rsidR="0053577F">
        <w:t xml:space="preserve"> est orientée vers le P</w:t>
      </w:r>
      <w:r w:rsidR="0053577F" w:rsidRPr="0053577F">
        <w:rPr>
          <w:vertAlign w:val="subscript"/>
        </w:rPr>
        <w:t>1</w:t>
      </w:r>
      <w:r w:rsidR="0053577F">
        <w:t xml:space="preserve"> donc </w:t>
      </w:r>
      <w:r w:rsidR="0053577F" w:rsidRPr="0053577F">
        <w:rPr>
          <w:position w:val="-4"/>
        </w:rPr>
        <w:object w:dxaOrig="240" w:dyaOrig="320" w14:anchorId="739B02A0">
          <v:shape id="_x0000_i1088" type="#_x0000_t75" style="width:12pt;height:15.6pt" o:ole="">
            <v:imagedata r:id="rId37" o:title=""/>
          </v:shape>
          <o:OLEObject Type="Embed" ProgID="Equation.DSMT4" ShapeID="_x0000_i1088" DrawAspect="Content" ObjectID="_1762404682" r:id="rId40"/>
        </w:object>
      </w:r>
      <w:r w:rsidR="0053577F">
        <w:t xml:space="preserve"> est orienté vers P</w:t>
      </w:r>
      <w:r w:rsidR="0053577F">
        <w:rPr>
          <w:vertAlign w:val="subscript"/>
        </w:rPr>
        <w:t>2</w:t>
      </w:r>
      <w:r>
        <w:t xml:space="preserve"> </w:t>
      </w:r>
      <w:bookmarkStart w:id="1" w:name="_Hlk151789466"/>
      <w:r>
        <w:t xml:space="preserve">ou encore </w:t>
      </w:r>
      <w:r>
        <w:tab/>
      </w:r>
      <w:r>
        <w:tab/>
      </w:r>
      <w:r>
        <w:tab/>
      </w:r>
      <w:r>
        <w:tab/>
      </w:r>
      <w:r>
        <w:tab/>
        <w:t xml:space="preserve">    )</w:t>
      </w:r>
    </w:p>
    <w:bookmarkEnd w:id="0"/>
    <w:bookmarkEnd w:id="1"/>
    <w:p w14:paraId="205DBF59" w14:textId="38C666AC" w:rsidR="002B706E" w:rsidRPr="007B1060" w:rsidRDefault="009A5D01" w:rsidP="00516B62">
      <w:pPr>
        <w:spacing w:after="19" w:line="259" w:lineRule="auto"/>
        <w:ind w:left="0" w:right="0" w:firstLine="0"/>
        <w:jc w:val="left"/>
        <w:rPr>
          <w:b/>
          <w:bCs/>
        </w:rPr>
      </w:pPr>
      <w:r w:rsidRPr="007B1060">
        <w:rPr>
          <w:b/>
          <w:bCs/>
        </w:rPr>
        <w:t xml:space="preserve">On suppose que la valeur du poids de la goutte d’encre G est négligeable par rapport à celle de la force électrique subie dans le déflecteur. </w:t>
      </w:r>
    </w:p>
    <w:p w14:paraId="75C262C2" w14:textId="2D390721" w:rsidR="002B706E" w:rsidRPr="005D07E2" w:rsidRDefault="009A5D01" w:rsidP="00D96FE9">
      <w:pPr>
        <w:spacing w:after="0" w:line="240" w:lineRule="auto"/>
        <w:ind w:left="-6" w:right="0" w:hanging="11"/>
        <w:rPr>
          <w:b/>
        </w:rPr>
      </w:pPr>
      <w:r w:rsidRPr="005D07E2">
        <w:rPr>
          <w:b/>
        </w:rPr>
        <w:t xml:space="preserve">Q2. Établir l’expression du vecteur accélération </w:t>
      </w:r>
      <w:r w:rsidR="00516B62" w:rsidRPr="005D07E2">
        <w:rPr>
          <w:rFonts w:ascii="Cambria Math" w:eastAsia="Cambria Math" w:hAnsi="Cambria Math" w:cs="Cambria Math"/>
          <w:b/>
          <w:position w:val="-12"/>
        </w:rPr>
        <w:object w:dxaOrig="320" w:dyaOrig="400" w14:anchorId="5AB2E485">
          <v:shape id="_x0000_i1032" type="#_x0000_t75" style="width:13.8pt;height:17.4pt" o:ole="">
            <v:imagedata r:id="rId41" o:title=""/>
          </v:shape>
          <o:OLEObject Type="Embed" ProgID="Equation.DSMT4" ShapeID="_x0000_i1032" DrawAspect="Content" ObjectID="_1762404683" r:id="rId42"/>
        </w:object>
      </w:r>
      <w:r w:rsidR="00516B62" w:rsidRPr="005D07E2">
        <w:rPr>
          <w:b/>
          <w:i/>
        </w:rPr>
        <w:t xml:space="preserve"> </w:t>
      </w:r>
      <w:r w:rsidRPr="005D07E2">
        <w:rPr>
          <w:b/>
        </w:rPr>
        <w:t xml:space="preserve">de la goutte d’encre en fonction de le masse </w:t>
      </w:r>
      <w:r w:rsidRPr="005D07E2">
        <w:rPr>
          <w:b/>
          <w:i/>
        </w:rPr>
        <w:t>m</w:t>
      </w:r>
      <w:r w:rsidRPr="005D07E2">
        <w:rPr>
          <w:b/>
        </w:rPr>
        <w:t xml:space="preserve">, de la charge </w:t>
      </w:r>
      <w:r w:rsidRPr="005D07E2">
        <w:rPr>
          <w:b/>
          <w:i/>
        </w:rPr>
        <w:t>q</w:t>
      </w:r>
      <w:r w:rsidRPr="005D07E2">
        <w:rPr>
          <w:b/>
        </w:rPr>
        <w:t xml:space="preserve"> et du vecteur champ électrique </w:t>
      </w:r>
      <w:r w:rsidR="00516B62" w:rsidRPr="005D07E2">
        <w:rPr>
          <w:rFonts w:ascii="Cambria Math" w:eastAsia="Cambria Math" w:hAnsi="Cambria Math" w:cs="Cambria Math"/>
          <w:b/>
          <w:position w:val="-4"/>
        </w:rPr>
        <w:object w:dxaOrig="240" w:dyaOrig="320" w14:anchorId="5AEDCC32">
          <v:shape id="_x0000_i1033" type="#_x0000_t75" style="width:10.2pt;height:13.8pt" o:ole="">
            <v:imagedata r:id="rId43" o:title=""/>
          </v:shape>
          <o:OLEObject Type="Embed" ProgID="Equation.DSMT4" ShapeID="_x0000_i1033" DrawAspect="Content" ObjectID="_1762404684" r:id="rId44"/>
        </w:object>
      </w:r>
      <w:r w:rsidRPr="005D07E2">
        <w:rPr>
          <w:b/>
        </w:rPr>
        <w:t xml:space="preserve"> entre les plaques du déflecteur.</w:t>
      </w:r>
    </w:p>
    <w:p w14:paraId="3D53ADBA" w14:textId="1DD18B87" w:rsidR="002B706E" w:rsidRDefault="005D07E2" w:rsidP="005D07E2">
      <w:pPr>
        <w:spacing w:after="0" w:line="259" w:lineRule="auto"/>
        <w:ind w:left="0" w:right="0" w:firstLine="0"/>
        <w:jc w:val="left"/>
      </w:pPr>
      <w:r>
        <w:t>On applique la deuxième loi de Newton au système {goutte} dans le référentiel du laboratoire considéré galiléen.</w:t>
      </w:r>
    </w:p>
    <w:p w14:paraId="5733D9B7" w14:textId="77777777" w:rsidR="00901EC8" w:rsidRDefault="00901EC8" w:rsidP="00901EC8">
      <w:pPr>
        <w:spacing w:after="0" w:line="259" w:lineRule="auto"/>
        <w:ind w:left="4956" w:right="0" w:firstLine="708"/>
        <w:jc w:val="left"/>
      </w:pPr>
      <w:r w:rsidRPr="00244B4B">
        <w:rPr>
          <w:position w:val="-12"/>
        </w:rPr>
        <w:object w:dxaOrig="1320" w:dyaOrig="400" w14:anchorId="7C6203AC">
          <v:shape id="_x0000_i1156" type="#_x0000_t75" style="width:66pt;height:19.8pt" o:ole="">
            <v:imagedata r:id="rId45" o:title=""/>
          </v:shape>
          <o:OLEObject Type="Embed" ProgID="Equation.DSMT4" ShapeID="_x0000_i1156" DrawAspect="Content" ObjectID="_1762404685" r:id="rId46"/>
        </w:object>
      </w:r>
    </w:p>
    <w:p w14:paraId="59DB270C" w14:textId="7F8A9E22" w:rsidR="007B1060" w:rsidRDefault="007B1060" w:rsidP="007B1060">
      <w:r>
        <w:t xml:space="preserve">La force électrostatique prédomine sur les autres forces, alors </w:t>
      </w:r>
      <w:r>
        <w:tab/>
      </w:r>
      <w:r w:rsidRPr="00244B4B">
        <w:rPr>
          <w:position w:val="-12"/>
        </w:rPr>
        <w:object w:dxaOrig="1060" w:dyaOrig="400" w14:anchorId="0011A55B">
          <v:shape id="_x0000_i1034" type="#_x0000_t75" style="width:52.8pt;height:19.8pt" o:ole="">
            <v:imagedata r:id="rId47" o:title=""/>
          </v:shape>
          <o:OLEObject Type="Embed" ProgID="Equation.DSMT4" ShapeID="_x0000_i1034" DrawAspect="Content" ObjectID="_1762404686" r:id="rId48"/>
        </w:object>
      </w:r>
      <w:r>
        <w:t>.</w:t>
      </w:r>
    </w:p>
    <w:p w14:paraId="4775EFC5" w14:textId="798F32C9" w:rsidR="007B1060" w:rsidRDefault="007B1060" w:rsidP="007B1060">
      <w:pPr>
        <w:ind w:left="4966" w:firstLine="0"/>
      </w:pPr>
      <w:r>
        <w:t xml:space="preserve"> </w:t>
      </w:r>
      <w:r>
        <w:tab/>
      </w:r>
      <w:r w:rsidRPr="007B1060">
        <w:rPr>
          <w:position w:val="-12"/>
        </w:rPr>
        <w:object w:dxaOrig="1180" w:dyaOrig="400" w14:anchorId="4001467C">
          <v:shape id="_x0000_i1035" type="#_x0000_t75" style="width:58.8pt;height:19.8pt" o:ole="">
            <v:imagedata r:id="rId49" o:title=""/>
          </v:shape>
          <o:OLEObject Type="Embed" ProgID="Equation.DSMT4" ShapeID="_x0000_i1035" DrawAspect="Content" ObjectID="_1762404687" r:id="rId50"/>
        </w:object>
      </w:r>
    </w:p>
    <w:p w14:paraId="127C2E70" w14:textId="05921137" w:rsidR="007B1060" w:rsidRDefault="007B1060" w:rsidP="007B1060">
      <w:pPr>
        <w:ind w:left="4966" w:firstLine="698"/>
      </w:pPr>
      <w:r w:rsidRPr="00D84576">
        <w:rPr>
          <w:position w:val="-24"/>
        </w:rPr>
        <w:object w:dxaOrig="1060" w:dyaOrig="620" w14:anchorId="0BF9E642">
          <v:shape id="_x0000_i1036" type="#_x0000_t75" style="width:52.8pt;height:31.2pt" o:ole="">
            <v:imagedata r:id="rId51" o:title=""/>
          </v:shape>
          <o:OLEObject Type="Embed" ProgID="Equation.DSMT4" ShapeID="_x0000_i1036" DrawAspect="Content" ObjectID="_1762404688" r:id="rId52"/>
        </w:object>
      </w:r>
    </w:p>
    <w:p w14:paraId="7AE3F40F" w14:textId="569462FF" w:rsidR="007B1060" w:rsidRDefault="007B1060" w:rsidP="00901EC8">
      <w:pPr>
        <w:ind w:right="-4"/>
      </w:pPr>
      <w:r>
        <w:t xml:space="preserve">Comme q &lt; 0, le vecteur </w:t>
      </w:r>
      <w:r w:rsidRPr="005D07E2">
        <w:rPr>
          <w:rFonts w:ascii="Cambria Math" w:eastAsia="Cambria Math" w:hAnsi="Cambria Math" w:cs="Cambria Math"/>
          <w:b/>
          <w:position w:val="-12"/>
        </w:rPr>
        <w:object w:dxaOrig="320" w:dyaOrig="400" w14:anchorId="76DE4508">
          <v:shape id="_x0000_i1037" type="#_x0000_t75" style="width:13.8pt;height:17.4pt" o:ole="">
            <v:imagedata r:id="rId41" o:title=""/>
          </v:shape>
          <o:OLEObject Type="Embed" ProgID="Equation.DSMT4" ShapeID="_x0000_i1037" DrawAspect="Content" ObjectID="_1762404689" r:id="rId53"/>
        </w:object>
      </w:r>
      <w:r>
        <w:t xml:space="preserve"> et le vecteur </w:t>
      </w:r>
      <w:r w:rsidRPr="005D07E2">
        <w:rPr>
          <w:rFonts w:ascii="Cambria Math" w:eastAsia="Cambria Math" w:hAnsi="Cambria Math" w:cs="Cambria Math"/>
          <w:b/>
          <w:position w:val="-4"/>
        </w:rPr>
        <w:object w:dxaOrig="240" w:dyaOrig="320" w14:anchorId="1383CE90">
          <v:shape id="_x0000_i1038" type="#_x0000_t75" style="width:10.2pt;height:13.8pt" o:ole="">
            <v:imagedata r:id="rId43" o:title=""/>
          </v:shape>
          <o:OLEObject Type="Embed" ProgID="Equation.DSMT4" ShapeID="_x0000_i1038" DrawAspect="Content" ObjectID="_1762404690" r:id="rId54"/>
        </w:object>
      </w:r>
      <w:r>
        <w:rPr>
          <w:rFonts w:ascii="Cambria Math" w:eastAsia="Cambria Math" w:hAnsi="Cambria Math" w:cs="Cambria Math"/>
          <w:b/>
        </w:rPr>
        <w:t xml:space="preserve"> </w:t>
      </w:r>
      <w:r>
        <w:t>ont des sens opposés.</w:t>
      </w:r>
      <w:r w:rsidR="00901EC8">
        <w:t xml:space="preserve"> </w:t>
      </w:r>
      <w:r w:rsidR="00901EC8">
        <w:t>Conseil : dessiner ces vecteurs sur la figure 2.</w:t>
      </w:r>
    </w:p>
    <w:p w14:paraId="06B241D6" w14:textId="07FB66CD" w:rsidR="002B706E" w:rsidRDefault="009A5D01" w:rsidP="005D07E2">
      <w:pPr>
        <w:spacing w:line="340" w:lineRule="auto"/>
        <w:ind w:left="-5" w:right="0"/>
        <w:rPr>
          <w:b/>
        </w:rPr>
      </w:pPr>
      <w:r w:rsidRPr="005D07E2">
        <w:rPr>
          <w:b/>
        </w:rPr>
        <w:t xml:space="preserve">Q3. Montrer que les équations horaires </w:t>
      </w:r>
      <w:r w:rsidRPr="005D07E2">
        <w:rPr>
          <w:b/>
          <w:i/>
        </w:rPr>
        <w:t>x</w:t>
      </w:r>
      <w:r w:rsidRPr="005D07E2">
        <w:rPr>
          <w:b/>
          <w:vertAlign w:val="subscript"/>
        </w:rPr>
        <w:t xml:space="preserve">G </w:t>
      </w:r>
      <w:r w:rsidRPr="005D07E2">
        <w:rPr>
          <w:b/>
          <w:i/>
        </w:rPr>
        <w:t>t</w:t>
      </w:r>
      <w:r w:rsidRPr="005D07E2">
        <w:rPr>
          <w:rFonts w:ascii="Cambria Math" w:eastAsia="Cambria Math" w:hAnsi="Cambria Math" w:cs="Cambria Math"/>
          <w:b/>
        </w:rPr>
        <w:t>)</w:t>
      </w:r>
      <w:r w:rsidRPr="005D07E2">
        <w:rPr>
          <w:b/>
        </w:rPr>
        <w:t xml:space="preserve"> et </w:t>
      </w:r>
      <w:r w:rsidR="00516B62" w:rsidRPr="005D07E2">
        <w:rPr>
          <w:b/>
          <w:i/>
        </w:rPr>
        <w:t>z</w:t>
      </w:r>
      <w:r w:rsidRPr="005D07E2">
        <w:rPr>
          <w:b/>
          <w:vertAlign w:val="subscript"/>
        </w:rPr>
        <w:t xml:space="preserve">G </w:t>
      </w:r>
      <w:r w:rsidRPr="005D07E2">
        <w:rPr>
          <w:b/>
          <w:i/>
        </w:rPr>
        <w:t>t</w:t>
      </w:r>
      <w:r w:rsidRPr="005D07E2">
        <w:rPr>
          <w:rFonts w:ascii="Cambria Math" w:eastAsia="Cambria Math" w:hAnsi="Cambria Math" w:cs="Cambria Math"/>
          <w:b/>
        </w:rPr>
        <w:t>)</w:t>
      </w:r>
      <w:r w:rsidRPr="005D07E2">
        <w:rPr>
          <w:b/>
        </w:rPr>
        <w:t xml:space="preserve"> du mouvement de la position de la goutte d’encre G dans le déflecteur sont données par les relations : </w:t>
      </w:r>
      <w:r w:rsidR="00901EC8" w:rsidRPr="005D07E2">
        <w:rPr>
          <w:b/>
          <w:position w:val="-46"/>
        </w:rPr>
        <w:object w:dxaOrig="2079" w:dyaOrig="1040" w14:anchorId="150E61FD">
          <v:shape id="_x0000_i1039" type="#_x0000_t75" style="width:77.4pt;height:39pt" o:ole="">
            <v:imagedata r:id="rId55" o:title=""/>
          </v:shape>
          <o:OLEObject Type="Embed" ProgID="Equation.DSMT4" ShapeID="_x0000_i1039" DrawAspect="Content" ObjectID="_1762404691" r:id="rId56"/>
        </w:object>
      </w:r>
    </w:p>
    <w:p w14:paraId="256C9A9D" w14:textId="08EEA2EE" w:rsidR="007B1060" w:rsidRPr="00D84576" w:rsidRDefault="008F0218" w:rsidP="007B1060">
      <w:pPr>
        <w:shd w:val="clear" w:color="auto" w:fill="FFFFFF"/>
        <w:tabs>
          <w:tab w:val="left" w:pos="413"/>
        </w:tabs>
        <w:ind w:right="-4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5A3A7DA" wp14:editId="4367041F">
                <wp:simplePos x="0" y="0"/>
                <wp:positionH relativeFrom="margin">
                  <wp:align>right</wp:align>
                </wp:positionH>
                <wp:positionV relativeFrom="paragraph">
                  <wp:posOffset>319405</wp:posOffset>
                </wp:positionV>
                <wp:extent cx="4503420" cy="906780"/>
                <wp:effectExtent l="0" t="0" r="11430" b="26670"/>
                <wp:wrapNone/>
                <wp:docPr id="1539795646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3420" cy="9067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98C0A93" w14:textId="77777777" w:rsidR="008F0218" w:rsidRDefault="008F0218" w:rsidP="008F0218">
                            <w:pPr>
                              <w:ind w:left="0"/>
                            </w:pPr>
                            <w:r>
                              <w:t>Pourquoi ce signe – pour a</w:t>
                            </w:r>
                            <w:r w:rsidRPr="00FA2DA2">
                              <w:rPr>
                                <w:vertAlign w:val="subscript"/>
                              </w:rPr>
                              <w:t>Gz</w:t>
                            </w:r>
                            <w:r>
                              <w:t> ?</w:t>
                            </w:r>
                          </w:p>
                          <w:p w14:paraId="0C7E9707" w14:textId="77777777" w:rsidR="008F0218" w:rsidRDefault="008F0218" w:rsidP="008F0218">
                            <w:pPr>
                              <w:ind w:left="0" w:right="0"/>
                            </w:pPr>
                            <w:r>
                              <w:t>D’après la 2</w:t>
                            </w:r>
                            <w:r w:rsidRPr="006348C3">
                              <w:rPr>
                                <w:vertAlign w:val="superscript"/>
                              </w:rPr>
                              <w:t>e</w:t>
                            </w:r>
                            <w:r>
                              <w:t xml:space="preserve"> loi de Newton </w:t>
                            </w:r>
                            <w:r w:rsidRPr="006348C3">
                              <w:rPr>
                                <w:position w:val="-6"/>
                              </w:rPr>
                              <w:object w:dxaOrig="200" w:dyaOrig="340" w14:anchorId="5DB9F61F">
                                <v:shape id="_x0000_i1216" type="#_x0000_t75" style="width:10.2pt;height:16.8pt" o:ole="">
                                  <v:imagedata r:id="rId57" o:title=""/>
                                </v:shape>
                                <o:OLEObject Type="Embed" ProgID="Equation.DSMT4" ShapeID="_x0000_i1216" DrawAspect="Content" ObjectID="_1762404732" r:id="rId58"/>
                              </w:object>
                            </w:r>
                            <w:r>
                              <w:t xml:space="preserve"> et </w:t>
                            </w:r>
                            <w:r w:rsidRPr="006348C3">
                              <w:rPr>
                                <w:position w:val="-12"/>
                              </w:rPr>
                              <w:object w:dxaOrig="300" w:dyaOrig="400" w14:anchorId="4223FC1F">
                                <v:shape id="_x0000_i1217" type="#_x0000_t75" style="width:15pt;height:19.8pt" o:ole="">
                                  <v:imagedata r:id="rId59" o:title=""/>
                                </v:shape>
                                <o:OLEObject Type="Embed" ProgID="Equation.DSMT4" ShapeID="_x0000_i1217" DrawAspect="Content" ObjectID="_1762404733" r:id="rId60"/>
                              </w:object>
                            </w:r>
                            <w:r>
                              <w:t xml:space="preserve"> ont même sens et même direction.</w:t>
                            </w:r>
                          </w:p>
                          <w:p w14:paraId="6F749120" w14:textId="77777777" w:rsidR="008F0218" w:rsidRDefault="008F0218" w:rsidP="008F0218">
                            <w:pPr>
                              <w:ind w:left="0" w:right="0"/>
                            </w:pPr>
                            <w:r>
                              <w:t>Alors il faut que a</w:t>
                            </w:r>
                            <w:r w:rsidRPr="00FA2DA2">
                              <w:rPr>
                                <w:vertAlign w:val="subscript"/>
                              </w:rPr>
                              <w:t>Gz</w:t>
                            </w:r>
                            <w:r>
                              <w:t xml:space="preserve"> &gt;0 avec q &lt;0 il faut ajouter ce –.</w:t>
                            </w:r>
                          </w:p>
                          <w:p w14:paraId="65F0718F" w14:textId="77777777" w:rsidR="008F0218" w:rsidRPr="00595534" w:rsidRDefault="008F0218" w:rsidP="008F0218">
                            <w:pPr>
                              <w:ind w:left="0" w:right="0"/>
                            </w:pPr>
                            <w:r>
                              <w:t>Autre explication : a</w:t>
                            </w:r>
                            <w:r>
                              <w:rPr>
                                <w:vertAlign w:val="subscript"/>
                              </w:rPr>
                              <w:t>Gz</w:t>
                            </w:r>
                            <w:r>
                              <w:t xml:space="preserve"> = q/m.E</w:t>
                            </w:r>
                            <w:r>
                              <w:rPr>
                                <w:vertAlign w:val="subscript"/>
                              </w:rPr>
                              <w:t>z</w:t>
                            </w:r>
                            <w:r>
                              <w:t xml:space="preserve"> or E</w:t>
                            </w:r>
                            <w:r>
                              <w:rPr>
                                <w:vertAlign w:val="subscript"/>
                              </w:rPr>
                              <w:t>z</w:t>
                            </w:r>
                            <w:r>
                              <w:t xml:space="preserve"> = – E alors a</w:t>
                            </w:r>
                            <w:r>
                              <w:rPr>
                                <w:vertAlign w:val="subscript"/>
                              </w:rPr>
                              <w:t>Gz</w:t>
                            </w:r>
                            <w:r>
                              <w:t xml:space="preserve"> = -q/m.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5A3A7DA" id="Zone de texte 1" o:spid="_x0000_s1042" type="#_x0000_t202" style="position:absolute;left:0;text-align:left;margin-left:303.4pt;margin-top:25.15pt;width:354.6pt;height:71.4pt;z-index:251674624;visibility:visible;mso-wrap-style:square;mso-wrap-distance-left:9pt;mso-wrap-distance-top:0;mso-wrap-distance-right:9pt;mso-wrap-distance-bottom:0;mso-position-horizontal:right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" fillcolor="white [3201]" strokeweight=".5pt">
                <v:textbox>
                  <w:txbxContent>
                    <w:p w14:paraId="798C0A93" w14:textId="77777777" w:rsidR="008F0218" w:rsidRDefault="008F0218" w:rsidP="008F0218">
                      <w:pPr>
                        <w:ind w:left="0"/>
                      </w:pPr>
                      <w:r>
                        <w:t>Pourquoi ce signe – pour a</w:t>
                      </w:r>
                      <w:r w:rsidRPr="00FA2DA2">
                        <w:rPr>
                          <w:vertAlign w:val="subscript"/>
                        </w:rPr>
                        <w:t>Gz</w:t>
                      </w:r>
                      <w:r>
                        <w:t> ?</w:t>
                      </w:r>
                    </w:p>
                    <w:p w14:paraId="0C7E9707" w14:textId="77777777" w:rsidR="008F0218" w:rsidRDefault="008F0218" w:rsidP="008F0218">
                      <w:pPr>
                        <w:ind w:left="0" w:right="0"/>
                      </w:pPr>
                      <w:r>
                        <w:t>D’après la 2</w:t>
                      </w:r>
                      <w:r w:rsidRPr="006348C3">
                        <w:rPr>
                          <w:vertAlign w:val="superscript"/>
                        </w:rPr>
                        <w:t>e</w:t>
                      </w:r>
                      <w:r>
                        <w:t xml:space="preserve"> loi de Newton </w:t>
                      </w:r>
                      <w:r w:rsidRPr="006348C3">
                        <w:rPr>
                          <w:position w:val="-6"/>
                        </w:rPr>
                        <w:object w:dxaOrig="200" w:dyaOrig="340" w14:anchorId="5DB9F61F">
                          <v:shape id="_x0000_i1216" type="#_x0000_t75" style="width:10.2pt;height:16.8pt" o:ole="">
                            <v:imagedata r:id="rId57" o:title=""/>
                          </v:shape>
                          <o:OLEObject Type="Embed" ProgID="Equation.DSMT4" ShapeID="_x0000_i1216" DrawAspect="Content" ObjectID="_1762404732" r:id="rId61"/>
                        </w:object>
                      </w:r>
                      <w:r>
                        <w:t xml:space="preserve"> et </w:t>
                      </w:r>
                      <w:r w:rsidRPr="006348C3">
                        <w:rPr>
                          <w:position w:val="-12"/>
                        </w:rPr>
                        <w:object w:dxaOrig="300" w:dyaOrig="400" w14:anchorId="4223FC1F">
                          <v:shape id="_x0000_i1217" type="#_x0000_t75" style="width:15pt;height:19.8pt" o:ole="">
                            <v:imagedata r:id="rId59" o:title=""/>
                          </v:shape>
                          <o:OLEObject Type="Embed" ProgID="Equation.DSMT4" ShapeID="_x0000_i1217" DrawAspect="Content" ObjectID="_1762404733" r:id="rId62"/>
                        </w:object>
                      </w:r>
                      <w:r>
                        <w:t xml:space="preserve"> ont même sens et même direction.</w:t>
                      </w:r>
                    </w:p>
                    <w:p w14:paraId="6F749120" w14:textId="77777777" w:rsidR="008F0218" w:rsidRDefault="008F0218" w:rsidP="008F0218">
                      <w:pPr>
                        <w:ind w:left="0" w:right="0"/>
                      </w:pPr>
                      <w:r>
                        <w:t>Alors il faut que a</w:t>
                      </w:r>
                      <w:r w:rsidRPr="00FA2DA2">
                        <w:rPr>
                          <w:vertAlign w:val="subscript"/>
                        </w:rPr>
                        <w:t>Gz</w:t>
                      </w:r>
                      <w:r>
                        <w:t xml:space="preserve"> &gt;0 avec q &lt;0 il faut ajouter ce –.</w:t>
                      </w:r>
                    </w:p>
                    <w:p w14:paraId="65F0718F" w14:textId="77777777" w:rsidR="008F0218" w:rsidRPr="00595534" w:rsidRDefault="008F0218" w:rsidP="008F0218">
                      <w:pPr>
                        <w:ind w:left="0" w:right="0"/>
                      </w:pPr>
                      <w:r>
                        <w:t>Autre explication : a</w:t>
                      </w:r>
                      <w:r>
                        <w:rPr>
                          <w:vertAlign w:val="subscript"/>
                        </w:rPr>
                        <w:t>Gz</w:t>
                      </w:r>
                      <w:r>
                        <w:t xml:space="preserve"> = q/m.E</w:t>
                      </w:r>
                      <w:r>
                        <w:rPr>
                          <w:vertAlign w:val="subscript"/>
                        </w:rPr>
                        <w:t>z</w:t>
                      </w:r>
                      <w:r>
                        <w:t xml:space="preserve"> or E</w:t>
                      </w:r>
                      <w:r>
                        <w:rPr>
                          <w:vertAlign w:val="subscript"/>
                        </w:rPr>
                        <w:t>z</w:t>
                      </w:r>
                      <w:r>
                        <w:t xml:space="preserve"> = – E alors a</w:t>
                      </w:r>
                      <w:r>
                        <w:rPr>
                          <w:vertAlign w:val="subscript"/>
                        </w:rPr>
                        <w:t>Gz</w:t>
                      </w:r>
                      <w:r>
                        <w:t xml:space="preserve"> = -q/m.E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7B1060" w:rsidRPr="00D84576">
        <w:t xml:space="preserve">En projection </w:t>
      </w:r>
      <w:r w:rsidR="007B1060">
        <w:t xml:space="preserve">du vecteur </w:t>
      </w:r>
      <w:r w:rsidR="007B1060" w:rsidRPr="007B1060">
        <w:rPr>
          <w:position w:val="-12"/>
        </w:rPr>
        <w:object w:dxaOrig="320" w:dyaOrig="400" w14:anchorId="2711A663">
          <v:shape id="_x0000_i1040" type="#_x0000_t75" style="width:16.2pt;height:19.8pt" o:ole="">
            <v:imagedata r:id="rId63" o:title=""/>
          </v:shape>
          <o:OLEObject Type="Embed" ProgID="Equation.DSMT4" ShapeID="_x0000_i1040" DrawAspect="Content" ObjectID="_1762404692" r:id="rId64"/>
        </w:object>
      </w:r>
      <w:r w:rsidR="007B1060">
        <w:t xml:space="preserve"> </w:t>
      </w:r>
      <w:r w:rsidR="007B1060" w:rsidRPr="00D84576">
        <w:t>selon les axes Ox et O</w:t>
      </w:r>
      <w:r w:rsidR="007B1060">
        <w:t>z</w:t>
      </w:r>
      <w:r w:rsidR="007B1060" w:rsidRPr="00D84576">
        <w:t xml:space="preserve"> du repère</w:t>
      </w:r>
      <w:r w:rsidR="007B1060">
        <w:t xml:space="preserve"> </w:t>
      </w:r>
      <w:r w:rsidR="007B1060" w:rsidRPr="00D84576">
        <w:t xml:space="preserve">et compte tenu du sens du vecteur </w:t>
      </w:r>
      <w:r w:rsidR="007B1060" w:rsidRPr="00DF69BC">
        <w:rPr>
          <w:position w:val="-4"/>
        </w:rPr>
        <w:object w:dxaOrig="240" w:dyaOrig="320" w14:anchorId="7D6047C0">
          <v:shape id="_x0000_i1041" type="#_x0000_t75" style="width:12pt;height:16.2pt" o:ole="">
            <v:imagedata r:id="rId65" o:title=""/>
          </v:shape>
          <o:OLEObject Type="Embed" ProgID="Equation.DSMT4" ShapeID="_x0000_i1041" DrawAspect="Content" ObjectID="_1762404693" r:id="rId66"/>
        </w:object>
      </w:r>
      <w:r w:rsidR="007B1060" w:rsidRPr="00D84576">
        <w:t xml:space="preserve"> </w:t>
      </w:r>
      <w:r w:rsidR="007B1060">
        <w:t xml:space="preserve">et du signe négatif de </w:t>
      </w:r>
      <w:r w:rsidR="007B1060">
        <w:rPr>
          <w:i/>
          <w:iCs/>
        </w:rPr>
        <w:t>q</w:t>
      </w:r>
      <w:r w:rsidR="007B1060" w:rsidRPr="00D84576">
        <w:t xml:space="preserve"> il vient :</w:t>
      </w:r>
    </w:p>
    <w:p w14:paraId="52743FC4" w14:textId="151605F1" w:rsidR="00901EC8" w:rsidRDefault="007B1060" w:rsidP="007B1060">
      <w:pPr>
        <w:shd w:val="clear" w:color="auto" w:fill="FFFFFF"/>
        <w:tabs>
          <w:tab w:val="left" w:pos="413"/>
        </w:tabs>
      </w:pPr>
      <w:r w:rsidRPr="000C4245">
        <w:tab/>
      </w:r>
      <w:bookmarkStart w:id="2" w:name="_Hlk151788801"/>
      <w:r w:rsidR="00901EC8" w:rsidRPr="000C4245">
        <w:rPr>
          <w:position w:val="-46"/>
        </w:rPr>
        <w:object w:dxaOrig="2100" w:dyaOrig="1040" w14:anchorId="71AD8735">
          <v:shape id="_x0000_i1160" type="#_x0000_t75" style="width:105pt;height:52.2pt" o:ole="">
            <v:imagedata r:id="rId67" o:title=""/>
          </v:shape>
          <o:OLEObject Type="Embed" ProgID="Equation.DSMT4" ShapeID="_x0000_i1160" DrawAspect="Content" ObjectID="_1762404694" r:id="rId68"/>
        </w:object>
      </w:r>
      <w:bookmarkEnd w:id="2"/>
    </w:p>
    <w:p w14:paraId="308D1410" w14:textId="528D966E" w:rsidR="00116067" w:rsidRPr="00901EC8" w:rsidRDefault="00901EC8" w:rsidP="00901EC8">
      <w:pPr>
        <w:spacing w:after="160" w:line="259" w:lineRule="auto"/>
        <w:ind w:left="0" w:right="0" w:firstLine="0"/>
        <w:jc w:val="left"/>
      </w:pPr>
      <w:r>
        <w:br w:type="page"/>
      </w:r>
      <w:bookmarkStart w:id="3" w:name="_Hlk151789001"/>
      <w:r w:rsidRPr="00D67D6E">
        <w:rPr>
          <w:bCs/>
          <w:position w:val="-24"/>
        </w:rPr>
        <w:object w:dxaOrig="1020" w:dyaOrig="639" w14:anchorId="7339D317">
          <v:shape id="_x0000_i1165" type="#_x0000_t75" style="width:51pt;height:32.4pt" o:ole="">
            <v:imagedata r:id="rId69" o:title=""/>
          </v:shape>
          <o:OLEObject Type="Embed" ProgID="Equation.DSMT4" ShapeID="_x0000_i1165" DrawAspect="Content" ObjectID="_1762404695" r:id="rId70"/>
        </w:object>
      </w:r>
      <w:bookmarkEnd w:id="3"/>
      <w:r w:rsidR="00116067" w:rsidRPr="00D67D6E">
        <w:rPr>
          <w:bCs/>
        </w:rPr>
        <w:t xml:space="preserve"> donc</w:t>
      </w:r>
      <w:bookmarkStart w:id="4" w:name="_Hlk151789064"/>
      <w:r w:rsidR="00116067" w:rsidRPr="00D67D6E">
        <w:rPr>
          <w:bCs/>
        </w:rPr>
        <w:tab/>
      </w:r>
      <w:r w:rsidR="00116067" w:rsidRPr="00D67D6E">
        <w:rPr>
          <w:bCs/>
          <w:i/>
          <w:iCs/>
        </w:rPr>
        <w:t>a</w:t>
      </w:r>
      <w:r w:rsidRPr="00901EC8">
        <w:rPr>
          <w:bCs/>
          <w:i/>
          <w:iCs/>
          <w:vertAlign w:val="subscript"/>
        </w:rPr>
        <w:t>G</w:t>
      </w:r>
      <w:r w:rsidR="00116067" w:rsidRPr="00D67D6E">
        <w:rPr>
          <w:bCs/>
          <w:i/>
          <w:iCs/>
          <w:vertAlign w:val="subscript"/>
        </w:rPr>
        <w:t>x</w:t>
      </w:r>
      <w:r w:rsidR="00116067" w:rsidRPr="00D67D6E">
        <w:rPr>
          <w:bCs/>
        </w:rPr>
        <w:t xml:space="preserve">= </w:t>
      </w:r>
      <w:r w:rsidRPr="00D67D6E">
        <w:rPr>
          <w:bCs/>
          <w:position w:val="-24"/>
        </w:rPr>
        <w:object w:dxaOrig="859" w:dyaOrig="620" w14:anchorId="0C6410DF">
          <v:shape id="_x0000_i1167" type="#_x0000_t75" style="width:42.6pt;height:31.2pt" o:ole="">
            <v:imagedata r:id="rId71" o:title=""/>
          </v:shape>
          <o:OLEObject Type="Embed" ProgID="Equation.DSMT4" ShapeID="_x0000_i1167" DrawAspect="Content" ObjectID="_1762404696" r:id="rId72"/>
        </w:object>
      </w:r>
      <w:r w:rsidR="00116067" w:rsidRPr="00D67D6E">
        <w:rPr>
          <w:bCs/>
        </w:rPr>
        <w:tab/>
        <w:t xml:space="preserve">et </w:t>
      </w:r>
      <w:r w:rsidR="00116067" w:rsidRPr="00D67D6E">
        <w:rPr>
          <w:bCs/>
        </w:rPr>
        <w:tab/>
      </w:r>
      <w:r w:rsidR="00116067" w:rsidRPr="00D67D6E">
        <w:rPr>
          <w:bCs/>
          <w:i/>
          <w:iCs/>
        </w:rPr>
        <w:t>a</w:t>
      </w:r>
      <w:r w:rsidRPr="00901EC8">
        <w:rPr>
          <w:bCs/>
          <w:i/>
          <w:iCs/>
          <w:vertAlign w:val="subscript"/>
        </w:rPr>
        <w:t>G</w:t>
      </w:r>
      <w:r w:rsidR="004B0117">
        <w:rPr>
          <w:bCs/>
          <w:i/>
          <w:iCs/>
          <w:vertAlign w:val="subscript"/>
        </w:rPr>
        <w:t>z</w:t>
      </w:r>
      <w:r w:rsidR="00116067" w:rsidRPr="00D67D6E">
        <w:rPr>
          <w:bCs/>
        </w:rPr>
        <w:t xml:space="preserve"> = </w:t>
      </w:r>
      <w:r w:rsidRPr="00D67D6E">
        <w:rPr>
          <w:bCs/>
          <w:position w:val="-24"/>
        </w:rPr>
        <w:object w:dxaOrig="859" w:dyaOrig="620" w14:anchorId="75E7E3B2">
          <v:shape id="_x0000_i1169" type="#_x0000_t75" style="width:42.6pt;height:31.2pt" o:ole="">
            <v:imagedata r:id="rId73" o:title=""/>
          </v:shape>
          <o:OLEObject Type="Embed" ProgID="Equation.DSMT4" ShapeID="_x0000_i1169" DrawAspect="Content" ObjectID="_1762404697" r:id="rId74"/>
        </w:object>
      </w:r>
      <w:bookmarkEnd w:id="4"/>
    </w:p>
    <w:p w14:paraId="2F4780BB" w14:textId="6C58C84B" w:rsidR="00116067" w:rsidRPr="00D67D6E" w:rsidRDefault="00116067" w:rsidP="00116067">
      <w:pPr>
        <w:shd w:val="clear" w:color="auto" w:fill="FFFFFF"/>
        <w:spacing w:after="120"/>
        <w:rPr>
          <w:bCs/>
        </w:rPr>
      </w:pPr>
      <w:r w:rsidRPr="00D67D6E">
        <w:rPr>
          <w:bCs/>
        </w:rPr>
        <w:t xml:space="preserve">Ainsi en primitivant on obtient </w:t>
      </w:r>
      <w:bookmarkStart w:id="5" w:name="_Hlk151789074"/>
      <w:r w:rsidR="00901EC8" w:rsidRPr="00D67D6E">
        <w:rPr>
          <w:bCs/>
          <w:position w:val="-46"/>
        </w:rPr>
        <w:object w:dxaOrig="2740" w:dyaOrig="1040" w14:anchorId="5C1715B4">
          <v:shape id="_x0000_i1171" type="#_x0000_t75" style="width:136.8pt;height:52.2pt" o:ole="">
            <v:imagedata r:id="rId75" o:title=""/>
          </v:shape>
          <o:OLEObject Type="Embed" ProgID="Equation.DSMT4" ShapeID="_x0000_i1171" DrawAspect="Content" ObjectID="_1762404698" r:id="rId76"/>
        </w:object>
      </w:r>
      <w:bookmarkEnd w:id="5"/>
    </w:p>
    <w:p w14:paraId="65225462" w14:textId="77777777" w:rsidR="00116067" w:rsidRPr="00D67D6E" w:rsidRDefault="00116067" w:rsidP="00116067">
      <w:pPr>
        <w:shd w:val="clear" w:color="auto" w:fill="FFFFFF"/>
        <w:tabs>
          <w:tab w:val="left" w:pos="413"/>
        </w:tabs>
        <w:rPr>
          <w:bCs/>
        </w:rPr>
      </w:pPr>
      <w:r w:rsidRPr="00D67D6E">
        <w:rPr>
          <w:bCs/>
        </w:rPr>
        <w:t>On détermine les constantes avec les conditions initiales.</w:t>
      </w:r>
    </w:p>
    <w:p w14:paraId="710C1442" w14:textId="2FB320DE" w:rsidR="00116067" w:rsidRPr="00D67D6E" w:rsidRDefault="00116067" w:rsidP="00116067">
      <w:pPr>
        <w:shd w:val="clear" w:color="auto" w:fill="FFFFFF"/>
        <w:tabs>
          <w:tab w:val="left" w:pos="413"/>
        </w:tabs>
        <w:rPr>
          <w:bCs/>
        </w:rPr>
      </w:pPr>
      <w:r w:rsidRPr="00D67D6E">
        <w:rPr>
          <w:bCs/>
        </w:rPr>
        <w:t xml:space="preserve">Coordonnées du vecteur vitesse initiale </w:t>
      </w:r>
      <w:r w:rsidRPr="00D67D6E">
        <w:rPr>
          <w:bCs/>
          <w:i/>
          <w:iCs/>
          <w:position w:val="-12"/>
        </w:rPr>
        <w:object w:dxaOrig="279" w:dyaOrig="360" w14:anchorId="7CA885E9">
          <v:shape id="_x0000_i1047" type="#_x0000_t75" style="width:13.8pt;height:18pt" o:ole="">
            <v:imagedata r:id="rId77" o:title=""/>
          </v:shape>
          <o:OLEObject Type="Embed" ProgID="Equation.DSMT4" ShapeID="_x0000_i1047" DrawAspect="Content" ObjectID="_1762404699" r:id="rId78"/>
        </w:object>
      </w:r>
      <w:r w:rsidRPr="00D67D6E">
        <w:rPr>
          <w:bCs/>
          <w:i/>
          <w:iCs/>
        </w:rPr>
        <w:t xml:space="preserve"> </w:t>
      </w:r>
      <w:r w:rsidRPr="00D67D6E">
        <w:rPr>
          <w:bCs/>
        </w:rPr>
        <w:t xml:space="preserve">: </w:t>
      </w:r>
      <w:r w:rsidR="004B0117" w:rsidRPr="00D67D6E">
        <w:rPr>
          <w:bCs/>
          <w:position w:val="-32"/>
        </w:rPr>
        <w:object w:dxaOrig="1240" w:dyaOrig="760" w14:anchorId="68262E95">
          <v:shape id="_x0000_i1048" type="#_x0000_t75" style="width:61.8pt;height:37.8pt" o:ole="">
            <v:imagedata r:id="rId79" o:title=""/>
          </v:shape>
          <o:OLEObject Type="Embed" ProgID="Equation.DSMT4" ShapeID="_x0000_i1048" DrawAspect="Content" ObjectID="_1762404700" r:id="rId80"/>
        </w:object>
      </w:r>
    </w:p>
    <w:p w14:paraId="77720DF3" w14:textId="77777777" w:rsidR="00116067" w:rsidRPr="00D67D6E" w:rsidRDefault="00116067" w:rsidP="00116067">
      <w:pPr>
        <w:shd w:val="clear" w:color="auto" w:fill="FFFFFF"/>
        <w:rPr>
          <w:bCs/>
        </w:rPr>
      </w:pPr>
      <w:r w:rsidRPr="00D67D6E">
        <w:rPr>
          <w:bCs/>
        </w:rPr>
        <w:t xml:space="preserve">Compte tenu du vecteur vitesse initiale </w:t>
      </w:r>
      <w:r w:rsidRPr="00D67D6E">
        <w:rPr>
          <w:bCs/>
          <w:i/>
          <w:iCs/>
          <w:position w:val="-12"/>
        </w:rPr>
        <w:object w:dxaOrig="279" w:dyaOrig="360" w14:anchorId="1BD5FC8C">
          <v:shape id="_x0000_i1049" type="#_x0000_t75" style="width:13.8pt;height:18pt" o:ole="">
            <v:imagedata r:id="rId77" o:title=""/>
          </v:shape>
          <o:OLEObject Type="Embed" ProgID="Equation.DSMT4" ShapeID="_x0000_i1049" DrawAspect="Content" ObjectID="_1762404701" r:id="rId81"/>
        </w:object>
      </w:r>
      <w:r w:rsidRPr="00D67D6E">
        <w:rPr>
          <w:bCs/>
        </w:rPr>
        <w:t xml:space="preserve"> = </w:t>
      </w:r>
      <w:r w:rsidRPr="00D67D6E">
        <w:rPr>
          <w:bCs/>
          <w:i/>
          <w:iCs/>
          <w:position w:val="-10"/>
        </w:rPr>
        <w:object w:dxaOrig="820" w:dyaOrig="340" w14:anchorId="7B464858">
          <v:shape id="_x0000_i1050" type="#_x0000_t75" style="width:40.8pt;height:16.8pt" o:ole="">
            <v:imagedata r:id="rId82" o:title=""/>
          </v:shape>
          <o:OLEObject Type="Embed" ProgID="Equation.DSMT4" ShapeID="_x0000_i1050" DrawAspect="Content" ObjectID="_1762404702" r:id="rId83"/>
        </w:object>
      </w:r>
      <w:r w:rsidRPr="00D67D6E">
        <w:rPr>
          <w:bCs/>
        </w:rPr>
        <w:t>on a :</w:t>
      </w:r>
    </w:p>
    <w:p w14:paraId="6D8E2BB8" w14:textId="77777777" w:rsidR="00116067" w:rsidRPr="00D67D6E" w:rsidRDefault="00116067" w:rsidP="00116067">
      <w:pPr>
        <w:shd w:val="clear" w:color="auto" w:fill="FFFFFF"/>
        <w:rPr>
          <w:bCs/>
        </w:rPr>
      </w:pPr>
      <w:r w:rsidRPr="00D67D6E">
        <w:rPr>
          <w:bCs/>
        </w:rPr>
        <w:tab/>
      </w:r>
      <w:r w:rsidRPr="003A7DF7">
        <w:rPr>
          <w:bCs/>
          <w:i/>
          <w:iCs/>
        </w:rPr>
        <w:t>v</w:t>
      </w:r>
      <w:r w:rsidRPr="00D67D6E">
        <w:rPr>
          <w:bCs/>
          <w:vertAlign w:val="subscript"/>
        </w:rPr>
        <w:t>0</w:t>
      </w:r>
      <w:r w:rsidRPr="00D67D6E">
        <w:rPr>
          <w:bCs/>
        </w:rPr>
        <w:t xml:space="preserve"> = Cte</w:t>
      </w:r>
      <w:r w:rsidRPr="00D67D6E">
        <w:rPr>
          <w:bCs/>
          <w:vertAlign w:val="subscript"/>
        </w:rPr>
        <w:t>1</w:t>
      </w:r>
    </w:p>
    <w:p w14:paraId="02302935" w14:textId="77777777" w:rsidR="00116067" w:rsidRPr="00D67D6E" w:rsidRDefault="00116067" w:rsidP="00116067">
      <w:pPr>
        <w:shd w:val="clear" w:color="auto" w:fill="FFFFFF"/>
        <w:rPr>
          <w:bCs/>
          <w:vertAlign w:val="subscript"/>
        </w:rPr>
      </w:pPr>
      <w:r w:rsidRPr="00D67D6E">
        <w:rPr>
          <w:bCs/>
        </w:rPr>
        <w:tab/>
      </w:r>
      <w:r>
        <w:rPr>
          <w:bCs/>
        </w:rPr>
        <w:t>0</w:t>
      </w:r>
      <w:r w:rsidRPr="00D67D6E">
        <w:rPr>
          <w:bCs/>
        </w:rPr>
        <w:t xml:space="preserve"> = 0 + Cte</w:t>
      </w:r>
      <w:r w:rsidRPr="00D67D6E">
        <w:rPr>
          <w:bCs/>
          <w:vertAlign w:val="subscript"/>
        </w:rPr>
        <w:t>2</w:t>
      </w:r>
    </w:p>
    <w:p w14:paraId="0CA9975F" w14:textId="4DDC6809" w:rsidR="00116067" w:rsidRPr="00D67D6E" w:rsidRDefault="00116067" w:rsidP="00116067">
      <w:pPr>
        <w:shd w:val="clear" w:color="auto" w:fill="FFFFFF"/>
        <w:rPr>
          <w:bCs/>
        </w:rPr>
      </w:pPr>
      <w:r w:rsidRPr="00D67D6E">
        <w:rPr>
          <w:bCs/>
        </w:rPr>
        <w:t xml:space="preserve">Finalement : </w:t>
      </w:r>
      <w:bookmarkStart w:id="6" w:name="_Hlk151789082"/>
      <w:r w:rsidR="00901EC8" w:rsidRPr="003A7DF7">
        <w:rPr>
          <w:bCs/>
          <w:position w:val="-46"/>
        </w:rPr>
        <w:object w:dxaOrig="2060" w:dyaOrig="1040" w14:anchorId="52524EBB">
          <v:shape id="_x0000_i1173" type="#_x0000_t75" style="width:102.6pt;height:52.2pt" o:ole="">
            <v:imagedata r:id="rId84" o:title=""/>
          </v:shape>
          <o:OLEObject Type="Embed" ProgID="Equation.DSMT4" ShapeID="_x0000_i1173" DrawAspect="Content" ObjectID="_1762404703" r:id="rId85"/>
        </w:object>
      </w:r>
      <w:bookmarkEnd w:id="6"/>
    </w:p>
    <w:p w14:paraId="6120C512" w14:textId="3AEF0B0D" w:rsidR="00116067" w:rsidRPr="00D67D6E" w:rsidRDefault="00116067" w:rsidP="00116067">
      <w:pPr>
        <w:shd w:val="clear" w:color="auto" w:fill="FFFFFF"/>
        <w:spacing w:after="120"/>
        <w:rPr>
          <w:bCs/>
        </w:rPr>
      </w:pPr>
      <w:r w:rsidRPr="00D67D6E">
        <w:rPr>
          <w:bCs/>
        </w:rPr>
        <w:t xml:space="preserve">À chaque instant </w:t>
      </w:r>
      <w:bookmarkStart w:id="7" w:name="_Hlk151789091"/>
      <w:r w:rsidR="00901EC8" w:rsidRPr="00D67D6E">
        <w:rPr>
          <w:bCs/>
          <w:position w:val="-24"/>
        </w:rPr>
        <w:object w:dxaOrig="1140" w:dyaOrig="680" w14:anchorId="3AA33207">
          <v:shape id="_x0000_i1175" type="#_x0000_t75" style="width:57pt;height:34.2pt" o:ole="">
            <v:imagedata r:id="rId86" o:title=""/>
          </v:shape>
          <o:OLEObject Type="Embed" ProgID="Equation.DSMT4" ShapeID="_x0000_i1175" DrawAspect="Content" ObjectID="_1762404704" r:id="rId87"/>
        </w:object>
      </w:r>
      <w:bookmarkEnd w:id="7"/>
      <w:r w:rsidRPr="00D67D6E">
        <w:rPr>
          <w:bCs/>
        </w:rPr>
        <w:t xml:space="preserve"> donc </w:t>
      </w:r>
      <w:r w:rsidRPr="00D67D6E">
        <w:rPr>
          <w:bCs/>
        </w:rPr>
        <w:tab/>
      </w:r>
      <w:bookmarkStart w:id="8" w:name="_Hlk151789100"/>
      <w:r w:rsidRPr="00D67D6E">
        <w:rPr>
          <w:bCs/>
          <w:i/>
          <w:iCs/>
        </w:rPr>
        <w:t>v</w:t>
      </w:r>
      <w:r w:rsidR="00901EC8" w:rsidRPr="00901EC8">
        <w:rPr>
          <w:bCs/>
          <w:i/>
          <w:iCs/>
          <w:vertAlign w:val="subscript"/>
        </w:rPr>
        <w:t>G</w:t>
      </w:r>
      <w:r w:rsidRPr="00D67D6E">
        <w:rPr>
          <w:bCs/>
          <w:i/>
          <w:iCs/>
          <w:vertAlign w:val="subscript"/>
        </w:rPr>
        <w:t>x</w:t>
      </w:r>
      <w:r w:rsidRPr="00D67D6E">
        <w:rPr>
          <w:bCs/>
          <w:vertAlign w:val="subscript"/>
        </w:rPr>
        <w:t xml:space="preserve"> </w:t>
      </w:r>
      <w:r w:rsidRPr="00D67D6E">
        <w:rPr>
          <w:bCs/>
        </w:rPr>
        <w:t xml:space="preserve">= </w:t>
      </w:r>
      <w:r w:rsidR="00901EC8" w:rsidRPr="00D67D6E">
        <w:rPr>
          <w:bCs/>
          <w:position w:val="-24"/>
        </w:rPr>
        <w:object w:dxaOrig="780" w:dyaOrig="620" w14:anchorId="21C30512">
          <v:shape id="_x0000_i1177" type="#_x0000_t75" style="width:39pt;height:31.2pt" o:ole="">
            <v:imagedata r:id="rId88" o:title=""/>
          </v:shape>
          <o:OLEObject Type="Embed" ProgID="Equation.DSMT4" ShapeID="_x0000_i1177" DrawAspect="Content" ObjectID="_1762404705" r:id="rId89"/>
        </w:object>
      </w:r>
      <w:r w:rsidRPr="00D67D6E">
        <w:rPr>
          <w:bCs/>
        </w:rPr>
        <w:tab/>
        <w:t xml:space="preserve">et </w:t>
      </w:r>
      <w:r w:rsidRPr="00D67D6E">
        <w:rPr>
          <w:bCs/>
        </w:rPr>
        <w:tab/>
      </w:r>
      <w:r w:rsidRPr="00D67D6E">
        <w:rPr>
          <w:bCs/>
          <w:i/>
          <w:iCs/>
        </w:rPr>
        <w:t>v</w:t>
      </w:r>
      <w:r w:rsidR="004B0117">
        <w:rPr>
          <w:bCs/>
          <w:i/>
          <w:iCs/>
          <w:vertAlign w:val="subscript"/>
        </w:rPr>
        <w:t>z</w:t>
      </w:r>
      <w:r w:rsidRPr="00D67D6E">
        <w:rPr>
          <w:bCs/>
          <w:vertAlign w:val="subscript"/>
        </w:rPr>
        <w:t xml:space="preserve"> </w:t>
      </w:r>
      <w:r w:rsidRPr="00D67D6E">
        <w:rPr>
          <w:bCs/>
        </w:rPr>
        <w:t xml:space="preserve">= </w:t>
      </w:r>
      <w:r w:rsidR="00901EC8" w:rsidRPr="00D67D6E">
        <w:rPr>
          <w:bCs/>
          <w:position w:val="-24"/>
        </w:rPr>
        <w:object w:dxaOrig="760" w:dyaOrig="620" w14:anchorId="51A644CD">
          <v:shape id="_x0000_i1179" type="#_x0000_t75" style="width:37.8pt;height:31.2pt" o:ole="">
            <v:imagedata r:id="rId90" o:title=""/>
          </v:shape>
          <o:OLEObject Type="Embed" ProgID="Equation.DSMT4" ShapeID="_x0000_i1179" DrawAspect="Content" ObjectID="_1762404706" r:id="rId91"/>
        </w:object>
      </w:r>
      <w:bookmarkEnd w:id="8"/>
    </w:p>
    <w:p w14:paraId="41351ECB" w14:textId="4C420A16" w:rsidR="00116067" w:rsidRPr="00D67D6E" w:rsidRDefault="00116067" w:rsidP="00116067">
      <w:pPr>
        <w:shd w:val="clear" w:color="auto" w:fill="FFFFFF"/>
        <w:tabs>
          <w:tab w:val="left" w:pos="413"/>
        </w:tabs>
        <w:rPr>
          <w:bCs/>
          <w:i/>
        </w:rPr>
      </w:pPr>
      <w:r w:rsidRPr="00D67D6E">
        <w:rPr>
          <w:bCs/>
        </w:rPr>
        <w:t xml:space="preserve">En primitivant on obtient </w:t>
      </w:r>
      <w:r w:rsidR="0032399A" w:rsidRPr="00D67D6E">
        <w:rPr>
          <w:bCs/>
          <w:position w:val="-46"/>
        </w:rPr>
        <w:object w:dxaOrig="3140" w:dyaOrig="1040" w14:anchorId="72AA4E54">
          <v:shape id="_x0000_i1055" type="#_x0000_t75" style="width:157.2pt;height:52.2pt" o:ole="">
            <v:imagedata r:id="rId92" o:title=""/>
          </v:shape>
          <o:OLEObject Type="Embed" ProgID="Equation.DSMT4" ShapeID="_x0000_i1055" DrawAspect="Content" ObjectID="_1762404707" r:id="rId93"/>
        </w:object>
      </w:r>
    </w:p>
    <w:p w14:paraId="2DEB2571" w14:textId="79FD6EB9" w:rsidR="00116067" w:rsidRPr="00D67D6E" w:rsidRDefault="00116067" w:rsidP="004B0117">
      <w:pPr>
        <w:shd w:val="clear" w:color="auto" w:fill="FFFFFF"/>
        <w:tabs>
          <w:tab w:val="left" w:pos="413"/>
        </w:tabs>
        <w:ind w:right="-4"/>
        <w:rPr>
          <w:bCs/>
        </w:rPr>
      </w:pPr>
      <w:r w:rsidRPr="00D67D6E">
        <w:rPr>
          <w:bCs/>
        </w:rPr>
        <w:t xml:space="preserve">Conditions initiales, à </w:t>
      </w:r>
      <w:r w:rsidRPr="00D67D6E">
        <w:rPr>
          <w:bCs/>
          <w:i/>
        </w:rPr>
        <w:t>t</w:t>
      </w:r>
      <w:r w:rsidRPr="00D67D6E">
        <w:rPr>
          <w:bCs/>
        </w:rPr>
        <w:t xml:space="preserve"> = 0 s, l</w:t>
      </w:r>
      <w:r>
        <w:rPr>
          <w:bCs/>
        </w:rPr>
        <w:t>a goutte</w:t>
      </w:r>
      <w:r w:rsidRPr="00D67D6E">
        <w:rPr>
          <w:bCs/>
        </w:rPr>
        <w:t xml:space="preserve"> est au point de coordonnées </w:t>
      </w:r>
      <w:r>
        <w:rPr>
          <w:bCs/>
        </w:rPr>
        <w:t>O</w:t>
      </w:r>
      <w:r w:rsidRPr="00D67D6E">
        <w:rPr>
          <w:bCs/>
        </w:rPr>
        <w:t>(</w:t>
      </w:r>
      <w:r w:rsidRPr="00D67D6E">
        <w:rPr>
          <w:bCs/>
          <w:i/>
        </w:rPr>
        <w:t>x</w:t>
      </w:r>
      <w:r w:rsidR="0032399A" w:rsidRPr="0032399A">
        <w:rPr>
          <w:bCs/>
          <w:i/>
          <w:vertAlign w:val="subscript"/>
        </w:rPr>
        <w:t>G</w:t>
      </w:r>
      <w:r w:rsidRPr="00D67D6E">
        <w:rPr>
          <w:bCs/>
        </w:rPr>
        <w:t xml:space="preserve">(0) = 0; </w:t>
      </w:r>
      <w:r w:rsidR="0032399A">
        <w:rPr>
          <w:bCs/>
          <w:i/>
        </w:rPr>
        <w:t>z</w:t>
      </w:r>
      <w:r w:rsidR="0032399A" w:rsidRPr="0032399A">
        <w:rPr>
          <w:bCs/>
          <w:i/>
          <w:vertAlign w:val="subscript"/>
        </w:rPr>
        <w:t>G</w:t>
      </w:r>
      <w:r w:rsidRPr="00D67D6E">
        <w:rPr>
          <w:bCs/>
        </w:rPr>
        <w:t xml:space="preserve">(0) = </w:t>
      </w:r>
      <w:r>
        <w:rPr>
          <w:bCs/>
          <w:i/>
          <w:iCs/>
        </w:rPr>
        <w:t>0</w:t>
      </w:r>
      <w:r w:rsidRPr="00D67D6E">
        <w:rPr>
          <w:bCs/>
        </w:rPr>
        <w:t>) donc :</w:t>
      </w:r>
    </w:p>
    <w:p w14:paraId="310835C5" w14:textId="77777777" w:rsidR="00116067" w:rsidRPr="00D67D6E" w:rsidRDefault="00116067" w:rsidP="00116067">
      <w:pPr>
        <w:shd w:val="clear" w:color="auto" w:fill="FFFFFF"/>
        <w:rPr>
          <w:bCs/>
        </w:rPr>
      </w:pPr>
      <w:r w:rsidRPr="00D67D6E">
        <w:rPr>
          <w:bCs/>
        </w:rPr>
        <w:tab/>
      </w:r>
      <w:r>
        <w:rPr>
          <w:bCs/>
        </w:rPr>
        <w:t xml:space="preserve">0 = </w:t>
      </w:r>
      <w:r w:rsidRPr="00D67D6E">
        <w:rPr>
          <w:bCs/>
        </w:rPr>
        <w:t>0 + Cte</w:t>
      </w:r>
      <w:r w:rsidRPr="00D67D6E">
        <w:rPr>
          <w:bCs/>
          <w:vertAlign w:val="subscript"/>
        </w:rPr>
        <w:t>3</w:t>
      </w:r>
      <w:r w:rsidRPr="00D67D6E">
        <w:rPr>
          <w:bCs/>
        </w:rPr>
        <w:t xml:space="preserve"> </w:t>
      </w:r>
    </w:p>
    <w:p w14:paraId="2303989D" w14:textId="77777777" w:rsidR="00116067" w:rsidRPr="00D67D6E" w:rsidRDefault="00116067" w:rsidP="00116067">
      <w:pPr>
        <w:shd w:val="clear" w:color="auto" w:fill="FFFFFF"/>
        <w:rPr>
          <w:bCs/>
        </w:rPr>
      </w:pPr>
      <w:r w:rsidRPr="00D67D6E">
        <w:rPr>
          <w:bCs/>
        </w:rPr>
        <w:tab/>
      </w:r>
      <w:r>
        <w:rPr>
          <w:bCs/>
        </w:rPr>
        <w:t xml:space="preserve">0 = </w:t>
      </w:r>
      <w:r w:rsidRPr="00D67D6E">
        <w:rPr>
          <w:bCs/>
        </w:rPr>
        <w:t>0 + 0 + Cte</w:t>
      </w:r>
      <w:r w:rsidRPr="00D67D6E">
        <w:rPr>
          <w:bCs/>
          <w:vertAlign w:val="subscript"/>
        </w:rPr>
        <w:t>4</w:t>
      </w:r>
    </w:p>
    <w:p w14:paraId="5C0294E7" w14:textId="05A5ADB8" w:rsidR="00116067" w:rsidRDefault="00116067" w:rsidP="00116067">
      <w:pPr>
        <w:shd w:val="clear" w:color="auto" w:fill="FFFFFF"/>
        <w:rPr>
          <w:bCs/>
        </w:rPr>
      </w:pPr>
      <w:r w:rsidRPr="00D67D6E">
        <w:rPr>
          <w:bCs/>
        </w:rPr>
        <w:t xml:space="preserve">Finalement, on obtient les équations horaires </w:t>
      </w:r>
      <w:r w:rsidR="0032399A" w:rsidRPr="00D67D6E">
        <w:rPr>
          <w:bCs/>
          <w:position w:val="-46"/>
        </w:rPr>
        <w:object w:dxaOrig="2460" w:dyaOrig="1040" w14:anchorId="0A8BCEE6">
          <v:shape id="_x0000_i1056" type="#_x0000_t75" style="width:123pt;height:52.2pt" o:ole="">
            <v:imagedata r:id="rId94" o:title=""/>
          </v:shape>
          <o:OLEObject Type="Embed" ProgID="Equation.DSMT4" ShapeID="_x0000_i1056" DrawAspect="Content" ObjectID="_1762404708" r:id="rId95"/>
        </w:object>
      </w:r>
      <w:r>
        <w:rPr>
          <w:bCs/>
        </w:rPr>
        <w:t>.</w:t>
      </w:r>
    </w:p>
    <w:p w14:paraId="196B0909" w14:textId="083187BE" w:rsidR="002B706E" w:rsidRPr="005D07E2" w:rsidRDefault="009A5D01">
      <w:pPr>
        <w:ind w:left="-5" w:right="0"/>
        <w:rPr>
          <w:b/>
        </w:rPr>
      </w:pPr>
      <w:r w:rsidRPr="005D07E2">
        <w:rPr>
          <w:b/>
        </w:rPr>
        <w:t xml:space="preserve">Q4. Exprimer la date </w:t>
      </w:r>
      <w:r w:rsidRPr="005D07E2">
        <w:rPr>
          <w:b/>
          <w:i/>
        </w:rPr>
        <w:t>t</w:t>
      </w:r>
      <w:r w:rsidRPr="005D07E2">
        <w:rPr>
          <w:b/>
          <w:vertAlign w:val="subscript"/>
        </w:rPr>
        <w:t>S</w:t>
      </w:r>
      <w:r w:rsidRPr="005D07E2">
        <w:rPr>
          <w:b/>
        </w:rPr>
        <w:t xml:space="preserve"> à laquelle la goutte d’encre G sort du déflecteur puis montrer que la valeur de la déviation HS est d'environ 0,9 mm.</w:t>
      </w:r>
    </w:p>
    <w:p w14:paraId="3A464FF3" w14:textId="51461435" w:rsidR="002B706E" w:rsidRDefault="00AD6F0B">
      <w:pPr>
        <w:spacing w:after="38" w:line="259" w:lineRule="auto"/>
        <w:ind w:left="0" w:right="0" w:firstLine="0"/>
        <w:jc w:val="left"/>
      </w:pPr>
      <w:r>
        <w:t xml:space="preserve">Lorsque la goutte sort du déflecteur alors son abscisse </w:t>
      </w:r>
      <w:r>
        <w:rPr>
          <w:i/>
          <w:iCs/>
        </w:rPr>
        <w:t>x</w:t>
      </w:r>
      <w:r>
        <w:rPr>
          <w:vertAlign w:val="subscript"/>
        </w:rPr>
        <w:t>G</w:t>
      </w:r>
      <w:r>
        <w:t xml:space="preserve"> = </w:t>
      </w:r>
      <w:r>
        <w:rPr>
          <w:i/>
          <w:iCs/>
        </w:rPr>
        <w:t>L</w:t>
      </w:r>
      <w:r>
        <w:t>.</w:t>
      </w:r>
    </w:p>
    <w:p w14:paraId="7FB806D4" w14:textId="23DB3B86" w:rsidR="00AD6F0B" w:rsidRDefault="00AD6F0B">
      <w:pPr>
        <w:spacing w:after="38" w:line="259" w:lineRule="auto"/>
        <w:ind w:left="0" w:right="0" w:firstLine="0"/>
        <w:jc w:val="left"/>
        <w:rPr>
          <w:bCs/>
        </w:rPr>
      </w:pPr>
      <w:r>
        <w:rPr>
          <w:i/>
          <w:iCs/>
        </w:rPr>
        <w:t>L</w:t>
      </w:r>
      <w:r>
        <w:t xml:space="preserve"> = </w:t>
      </w:r>
      <w:r>
        <w:rPr>
          <w:i/>
          <w:iCs/>
        </w:rPr>
        <w:t>v</w:t>
      </w:r>
      <w:r>
        <w:rPr>
          <w:vertAlign w:val="subscript"/>
        </w:rPr>
        <w:t>0</w:t>
      </w:r>
      <w:r>
        <w:t>.</w:t>
      </w:r>
      <w:r>
        <w:rPr>
          <w:i/>
          <w:iCs/>
        </w:rPr>
        <w:t>t</w:t>
      </w:r>
      <w:r>
        <w:rPr>
          <w:vertAlign w:val="subscript"/>
        </w:rPr>
        <w:t>S</w:t>
      </w:r>
      <w:r>
        <w:t xml:space="preserve"> donc </w:t>
      </w:r>
      <w:r w:rsidR="006A28BB">
        <w:rPr>
          <w:i/>
          <w:iCs/>
        </w:rPr>
        <w:t>t</w:t>
      </w:r>
      <w:r w:rsidR="006A28BB">
        <w:rPr>
          <w:vertAlign w:val="subscript"/>
        </w:rPr>
        <w:t>S</w:t>
      </w:r>
      <w:r w:rsidR="006A28BB">
        <w:t xml:space="preserve"> = </w:t>
      </w:r>
      <w:r w:rsidR="00E9750A" w:rsidRPr="00E9750A">
        <w:rPr>
          <w:bCs/>
          <w:position w:val="-30"/>
        </w:rPr>
        <w:object w:dxaOrig="320" w:dyaOrig="680" w14:anchorId="3DC6C7E3">
          <v:shape id="_x0000_i1057" type="#_x0000_t75" style="width:16.2pt;height:34.2pt" o:ole="">
            <v:imagedata r:id="rId96" o:title=""/>
          </v:shape>
          <o:OLEObject Type="Embed" ProgID="Equation.DSMT4" ShapeID="_x0000_i1057" DrawAspect="Content" ObjectID="_1762404709" r:id="rId97"/>
        </w:object>
      </w:r>
      <w:r w:rsidR="00E9750A">
        <w:rPr>
          <w:bCs/>
        </w:rPr>
        <w:t>.</w:t>
      </w:r>
    </w:p>
    <w:p w14:paraId="5B757E87" w14:textId="7F97A060" w:rsidR="00E9750A" w:rsidRDefault="00BF6A64">
      <w:pPr>
        <w:spacing w:after="38" w:line="259" w:lineRule="auto"/>
        <w:ind w:left="0" w:right="0" w:firstLine="0"/>
        <w:jc w:val="left"/>
        <w:rPr>
          <w:bCs/>
        </w:rPr>
      </w:pPr>
      <w:r w:rsidRPr="00BF6A64">
        <w:rPr>
          <w:bCs/>
          <w:noProof/>
        </w:rPr>
        <w:drawing>
          <wp:anchor distT="0" distB="0" distL="114300" distR="114300" simplePos="0" relativeHeight="251659264" behindDoc="0" locked="0" layoutInCell="1" allowOverlap="1" wp14:anchorId="44871CCD" wp14:editId="028B5755">
            <wp:simplePos x="0" y="0"/>
            <wp:positionH relativeFrom="column">
              <wp:posOffset>3566795</wp:posOffset>
            </wp:positionH>
            <wp:positionV relativeFrom="paragraph">
              <wp:posOffset>247650</wp:posOffset>
            </wp:positionV>
            <wp:extent cx="3040380" cy="624840"/>
            <wp:effectExtent l="19050" t="19050" r="26670" b="22860"/>
            <wp:wrapNone/>
            <wp:docPr id="4877078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770788" name="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0380" cy="62484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9750A">
        <w:rPr>
          <w:bCs/>
        </w:rPr>
        <w:t xml:space="preserve">La déviation HS = </w:t>
      </w:r>
      <w:r w:rsidR="00E9750A" w:rsidRPr="00E9750A">
        <w:rPr>
          <w:bCs/>
          <w:position w:val="-24"/>
        </w:rPr>
        <w:object w:dxaOrig="2040" w:dyaOrig="620" w14:anchorId="6704044A">
          <v:shape id="_x0000_i1058" type="#_x0000_t75" style="width:102pt;height:31.2pt" o:ole="">
            <v:imagedata r:id="rId99" o:title=""/>
          </v:shape>
          <o:OLEObject Type="Embed" ProgID="Equation.DSMT4" ShapeID="_x0000_i1058" DrawAspect="Content" ObjectID="_1762404710" r:id="rId100"/>
        </w:object>
      </w:r>
    </w:p>
    <w:p w14:paraId="70E1CB2C" w14:textId="6C5DEC97" w:rsidR="00E9750A" w:rsidRDefault="00671C31">
      <w:pPr>
        <w:spacing w:after="38" w:line="259" w:lineRule="auto"/>
        <w:ind w:left="0" w:right="0" w:firstLine="0"/>
        <w:jc w:val="left"/>
        <w:rPr>
          <w:bCs/>
        </w:rPr>
      </w:pPr>
      <w:r>
        <w:rPr>
          <w:bCs/>
        </w:rPr>
        <w:tab/>
      </w:r>
      <w:r>
        <w:rPr>
          <w:bCs/>
        </w:rPr>
        <w:tab/>
      </w:r>
      <w:r w:rsidR="00E9750A" w:rsidRPr="00E9750A">
        <w:rPr>
          <w:bCs/>
          <w:position w:val="-32"/>
        </w:rPr>
        <w:object w:dxaOrig="2480" w:dyaOrig="800" w14:anchorId="722CBD92">
          <v:shape id="_x0000_i1059" type="#_x0000_t75" style="width:124.2pt;height:40.2pt" o:ole="">
            <v:imagedata r:id="rId101" o:title=""/>
          </v:shape>
          <o:OLEObject Type="Embed" ProgID="Equation.DSMT4" ShapeID="_x0000_i1059" DrawAspect="Content" ObjectID="_1762404711" r:id="rId102"/>
        </w:object>
      </w:r>
    </w:p>
    <w:p w14:paraId="1DC26535" w14:textId="7C3B41FA" w:rsidR="005D07E2" w:rsidRDefault="00FA76BB">
      <w:pPr>
        <w:spacing w:after="38" w:line="259" w:lineRule="auto"/>
        <w:ind w:left="0" w:right="0" w:firstLine="0"/>
        <w:jc w:val="left"/>
      </w:pPr>
      <w:r>
        <w:rPr>
          <w:bCs/>
        </w:rPr>
        <w:t xml:space="preserve">HS = </w:t>
      </w:r>
      <w:r w:rsidR="000B726F" w:rsidRPr="00E9750A">
        <w:rPr>
          <w:bCs/>
          <w:position w:val="-32"/>
        </w:rPr>
        <w:object w:dxaOrig="4800" w:dyaOrig="800" w14:anchorId="0E8FF920">
          <v:shape id="_x0000_i1060" type="#_x0000_t75" style="width:240pt;height:40.2pt" o:ole="">
            <v:imagedata r:id="rId103" o:title=""/>
          </v:shape>
          <o:OLEObject Type="Embed" ProgID="Equation.DSMT4" ShapeID="_x0000_i1060" DrawAspect="Content" ObjectID="_1762404712" r:id="rId104"/>
        </w:object>
      </w:r>
      <w:r w:rsidR="000B726F">
        <w:rPr>
          <w:bCs/>
        </w:rPr>
        <w:t xml:space="preserve"> = </w:t>
      </w:r>
      <w:r w:rsidR="00BF6A64">
        <w:rPr>
          <w:bCs/>
        </w:rPr>
        <w:t>9×10</w:t>
      </w:r>
      <w:r w:rsidR="00BF6A64">
        <w:rPr>
          <w:bCs/>
          <w:vertAlign w:val="superscript"/>
        </w:rPr>
        <w:t>–4</w:t>
      </w:r>
      <w:r w:rsidR="00BF6A64">
        <w:rPr>
          <w:bCs/>
        </w:rPr>
        <w:t xml:space="preserve"> m = 0,9 mm</w:t>
      </w:r>
    </w:p>
    <w:p w14:paraId="43154BDC" w14:textId="77777777" w:rsidR="005D07E2" w:rsidRDefault="005D07E2">
      <w:pPr>
        <w:spacing w:after="38" w:line="259" w:lineRule="auto"/>
        <w:ind w:left="0" w:right="0" w:firstLine="0"/>
        <w:jc w:val="left"/>
      </w:pPr>
    </w:p>
    <w:p w14:paraId="3675E12A" w14:textId="453F4303" w:rsidR="002B706E" w:rsidRPr="005D07E2" w:rsidRDefault="009A5D01">
      <w:pPr>
        <w:ind w:left="-5" w:right="0"/>
        <w:rPr>
          <w:b/>
        </w:rPr>
      </w:pPr>
      <w:r w:rsidRPr="005D07E2">
        <w:rPr>
          <w:b/>
        </w:rPr>
        <w:t xml:space="preserve">Q5. Exprimer les coordonnées du vecteur vitesse </w:t>
      </w:r>
      <w:r w:rsidR="00E876D1" w:rsidRPr="005D07E2">
        <w:rPr>
          <w:rFonts w:ascii="Cambria Math" w:eastAsia="Cambria Math" w:hAnsi="Cambria Math" w:cs="Cambria Math"/>
          <w:b/>
          <w:position w:val="-12"/>
        </w:rPr>
        <w:object w:dxaOrig="320" w:dyaOrig="400" w14:anchorId="2C81F1F7">
          <v:shape id="_x0000_i1061" type="#_x0000_t75" style="width:13.8pt;height:17.4pt" o:ole="">
            <v:imagedata r:id="rId105" o:title=""/>
          </v:shape>
          <o:OLEObject Type="Embed" ProgID="Equation.DSMT4" ShapeID="_x0000_i1061" DrawAspect="Content" ObjectID="_1762404713" r:id="rId106"/>
        </w:object>
      </w:r>
      <w:r w:rsidR="00E876D1" w:rsidRPr="005D07E2">
        <w:rPr>
          <w:b/>
          <w:i/>
        </w:rPr>
        <w:t xml:space="preserve"> </w:t>
      </w:r>
      <w:r w:rsidRPr="005D07E2">
        <w:rPr>
          <w:b/>
        </w:rPr>
        <w:t xml:space="preserve">de la goutte d’encre G à la date </w:t>
      </w:r>
      <w:r w:rsidRPr="005D07E2">
        <w:rPr>
          <w:b/>
          <w:i/>
        </w:rPr>
        <w:t>t</w:t>
      </w:r>
      <w:r w:rsidRPr="005D07E2">
        <w:rPr>
          <w:b/>
          <w:vertAlign w:val="subscript"/>
        </w:rPr>
        <w:t>S</w:t>
      </w:r>
      <w:r w:rsidRPr="005D07E2">
        <w:rPr>
          <w:b/>
        </w:rPr>
        <w:t>.</w:t>
      </w:r>
    </w:p>
    <w:p w14:paraId="634BD176" w14:textId="77686203" w:rsidR="002B706E" w:rsidRDefault="00901EC8">
      <w:pPr>
        <w:spacing w:after="33" w:line="259" w:lineRule="auto"/>
        <w:ind w:left="0" w:right="0" w:firstLine="0"/>
        <w:jc w:val="left"/>
      </w:pPr>
      <w:r w:rsidRPr="003A7DF7">
        <w:rPr>
          <w:bCs/>
          <w:position w:val="-46"/>
        </w:rPr>
        <w:object w:dxaOrig="2260" w:dyaOrig="1040" w14:anchorId="0654AF56">
          <v:shape id="_x0000_i1181" type="#_x0000_t75" style="width:112.8pt;height:52.2pt" o:ole="">
            <v:imagedata r:id="rId107" o:title=""/>
          </v:shape>
          <o:OLEObject Type="Embed" ProgID="Equation.DSMT4" ShapeID="_x0000_i1181" DrawAspect="Content" ObjectID="_1762404714" r:id="rId108"/>
        </w:object>
      </w:r>
    </w:p>
    <w:p w14:paraId="1FE36669" w14:textId="56DE098A" w:rsidR="006E7049" w:rsidRDefault="006E7049">
      <w:pPr>
        <w:spacing w:after="160" w:line="259" w:lineRule="auto"/>
        <w:ind w:left="0" w:right="0" w:firstLine="0"/>
        <w:jc w:val="left"/>
      </w:pPr>
      <w:r>
        <w:br w:type="page"/>
      </w:r>
    </w:p>
    <w:p w14:paraId="6EAF8776" w14:textId="5B7C66A7" w:rsidR="002B706E" w:rsidRPr="005D07E2" w:rsidRDefault="009A5D01">
      <w:pPr>
        <w:ind w:left="-5" w:right="0"/>
        <w:rPr>
          <w:b/>
        </w:rPr>
      </w:pPr>
      <w:r w:rsidRPr="005D07E2">
        <w:rPr>
          <w:b/>
        </w:rPr>
        <w:t xml:space="preserve">Q6. Montrer que la valeur de l’angle </w:t>
      </w:r>
      <w:r w:rsidRPr="005D07E2">
        <w:rPr>
          <w:b/>
          <w:i/>
        </w:rPr>
        <w:t>α</w:t>
      </w:r>
      <w:r w:rsidRPr="005D07E2">
        <w:rPr>
          <w:b/>
        </w:rPr>
        <w:t xml:space="preserve"> entre l’axe (</w:t>
      </w:r>
      <w:r w:rsidRPr="005D07E2">
        <w:rPr>
          <w:b/>
          <w:i/>
        </w:rPr>
        <w:t>Ox</w:t>
      </w:r>
      <w:r w:rsidRPr="005D07E2">
        <w:rPr>
          <w:b/>
        </w:rPr>
        <w:t xml:space="preserve">) et le vecteur vitesse </w:t>
      </w:r>
      <w:r w:rsidR="00E876D1" w:rsidRPr="005D07E2">
        <w:rPr>
          <w:rFonts w:ascii="Cambria Math" w:eastAsia="Cambria Math" w:hAnsi="Cambria Math" w:cs="Cambria Math"/>
          <w:b/>
          <w:position w:val="-12"/>
        </w:rPr>
        <w:object w:dxaOrig="320" w:dyaOrig="400" w14:anchorId="29DB41EA">
          <v:shape id="_x0000_i1063" type="#_x0000_t75" style="width:13.8pt;height:17.4pt" o:ole="">
            <v:imagedata r:id="rId105" o:title=""/>
          </v:shape>
          <o:OLEObject Type="Embed" ProgID="Equation.DSMT4" ShapeID="_x0000_i1063" DrawAspect="Content" ObjectID="_1762404715" r:id="rId109"/>
        </w:object>
      </w:r>
      <w:r w:rsidRPr="005D07E2">
        <w:rPr>
          <w:b/>
        </w:rPr>
        <w:t xml:space="preserve"> est donnée par la relation :  </w:t>
      </w:r>
    </w:p>
    <w:p w14:paraId="5EECB3C6" w14:textId="14B7113F" w:rsidR="002B706E" w:rsidRDefault="00561F48" w:rsidP="00561F48">
      <w:pPr>
        <w:spacing w:after="24" w:line="259" w:lineRule="auto"/>
        <w:ind w:left="0" w:right="0" w:firstLine="0"/>
        <w:jc w:val="center"/>
      </w:pPr>
      <w:r w:rsidRPr="00561F48">
        <w:rPr>
          <w:position w:val="-30"/>
        </w:rPr>
        <w:object w:dxaOrig="1600" w:dyaOrig="680" w14:anchorId="137E2D06">
          <v:shape id="_x0000_i1064" type="#_x0000_t75" style="width:79.8pt;height:34.2pt" o:ole="">
            <v:imagedata r:id="rId110" o:title=""/>
          </v:shape>
          <o:OLEObject Type="Embed" ProgID="Equation.DSMT4" ShapeID="_x0000_i1064" DrawAspect="Content" ObjectID="_1762404716" r:id="rId111"/>
        </w:object>
      </w:r>
    </w:p>
    <w:bookmarkStart w:id="9" w:name="_Hlk151789170"/>
    <w:p w14:paraId="4781FFEF" w14:textId="772049D1" w:rsidR="00895178" w:rsidRDefault="003356A4" w:rsidP="00895178">
      <w:pPr>
        <w:spacing w:after="24" w:line="259" w:lineRule="auto"/>
        <w:ind w:left="0" w:right="0" w:firstLine="0"/>
      </w:pPr>
      <w:r w:rsidRPr="00895178">
        <w:rPr>
          <w:position w:val="-32"/>
        </w:rPr>
        <w:object w:dxaOrig="4880" w:dyaOrig="980" w14:anchorId="2CE43446">
          <v:shape id="_x0000_i1183" type="#_x0000_t75" style="width:243.6pt;height:49.2pt" o:ole="">
            <v:imagedata r:id="rId112" o:title=""/>
          </v:shape>
          <o:OLEObject Type="Embed" ProgID="Equation.DSMT4" ShapeID="_x0000_i1183" DrawAspect="Content" ObjectID="_1762404717" r:id="rId113"/>
        </w:object>
      </w:r>
      <w:bookmarkEnd w:id="9"/>
    </w:p>
    <w:p w14:paraId="578701B9" w14:textId="79ABE53E" w:rsidR="00895178" w:rsidRDefault="00895178" w:rsidP="00895178">
      <w:pPr>
        <w:spacing w:after="24" w:line="259" w:lineRule="auto"/>
        <w:ind w:left="0" w:right="0" w:firstLine="0"/>
      </w:pPr>
      <w:r>
        <w:t xml:space="preserve">On a vu en Q4 que </w:t>
      </w:r>
      <w:r>
        <w:rPr>
          <w:i/>
          <w:iCs/>
        </w:rPr>
        <w:t>t</w:t>
      </w:r>
      <w:r>
        <w:rPr>
          <w:vertAlign w:val="subscript"/>
        </w:rPr>
        <w:t>S</w:t>
      </w:r>
      <w:r>
        <w:t xml:space="preserve"> = </w:t>
      </w:r>
      <w:r w:rsidRPr="00E9750A">
        <w:rPr>
          <w:bCs/>
          <w:position w:val="-30"/>
        </w:rPr>
        <w:object w:dxaOrig="320" w:dyaOrig="680" w14:anchorId="414C7047">
          <v:shape id="_x0000_i1066" type="#_x0000_t75" style="width:16.2pt;height:34.2pt" o:ole="">
            <v:imagedata r:id="rId96" o:title=""/>
          </v:shape>
          <o:OLEObject Type="Embed" ProgID="Equation.DSMT4" ShapeID="_x0000_i1066" DrawAspect="Content" ObjectID="_1762404718" r:id="rId114"/>
        </w:object>
      </w:r>
      <w:r>
        <w:rPr>
          <w:bCs/>
        </w:rPr>
        <w:t xml:space="preserve">, donc </w:t>
      </w:r>
      <w:r w:rsidRPr="00895178">
        <w:rPr>
          <w:position w:val="-30"/>
        </w:rPr>
        <w:object w:dxaOrig="3100" w:dyaOrig="680" w14:anchorId="0F3C59BD">
          <v:shape id="_x0000_i1067" type="#_x0000_t75" style="width:154.8pt;height:34.2pt" o:ole="">
            <v:imagedata r:id="rId115" o:title=""/>
          </v:shape>
          <o:OLEObject Type="Embed" ProgID="Equation.DSMT4" ShapeID="_x0000_i1067" DrawAspect="Content" ObjectID="_1762404719" r:id="rId116"/>
        </w:object>
      </w:r>
    </w:p>
    <w:p w14:paraId="303B1A9A" w14:textId="77777777" w:rsidR="002B706E" w:rsidRPr="005D07E2" w:rsidRDefault="009A5D01">
      <w:pPr>
        <w:ind w:left="-5" w:right="0"/>
        <w:rPr>
          <w:b/>
          <w:bCs/>
        </w:rPr>
      </w:pPr>
      <w:r w:rsidRPr="005D07E2">
        <w:rPr>
          <w:b/>
          <w:bCs/>
        </w:rPr>
        <w:t xml:space="preserve">On suppose que le mouvement de la goutte entre le point S et le support d’impression est rectiligne uniforme. </w:t>
      </w:r>
    </w:p>
    <w:p w14:paraId="311109F0" w14:textId="77777777" w:rsidR="002B706E" w:rsidRPr="005D07E2" w:rsidRDefault="009A5D01">
      <w:pPr>
        <w:ind w:left="-5" w:right="0"/>
        <w:rPr>
          <w:b/>
          <w:bCs/>
        </w:rPr>
      </w:pPr>
      <w:r w:rsidRPr="005D07E2">
        <w:rPr>
          <w:b/>
          <w:bCs/>
        </w:rPr>
        <w:t xml:space="preserve">Q7. En déduire la valeur de la hauteur H’I du point d’impact I de la goutte sur le support d’impression. Commenter. </w:t>
      </w:r>
    </w:p>
    <w:p w14:paraId="75B7017E" w14:textId="219C93B6" w:rsidR="002B706E" w:rsidRDefault="0049784A">
      <w:pPr>
        <w:spacing w:after="19" w:line="259" w:lineRule="auto"/>
        <w:ind w:left="0" w:right="0" w:firstLine="0"/>
        <w:jc w:val="left"/>
      </w:pPr>
      <w:r>
        <w:t xml:space="preserve">Dans le triangle rectangle SIS’ rectangle en S’, on a </w:t>
      </w:r>
      <w:r w:rsidRPr="0049784A">
        <w:rPr>
          <w:position w:val="-28"/>
        </w:rPr>
        <w:object w:dxaOrig="1980" w:dyaOrig="660" w14:anchorId="5B0DFCDE">
          <v:shape id="_x0000_i1068" type="#_x0000_t75" style="width:99pt;height:33pt" o:ole="">
            <v:imagedata r:id="rId117" o:title=""/>
          </v:shape>
          <o:OLEObject Type="Embed" ProgID="Equation.DSMT4" ShapeID="_x0000_i1068" DrawAspect="Content" ObjectID="_1762404720" r:id="rId118"/>
        </w:object>
      </w:r>
      <w:r>
        <w:t>.</w:t>
      </w:r>
    </w:p>
    <w:p w14:paraId="4E32708F" w14:textId="2B1DE202" w:rsidR="005D07E2" w:rsidRDefault="0049784A">
      <w:pPr>
        <w:spacing w:after="19" w:line="259" w:lineRule="auto"/>
        <w:ind w:left="0" w:right="0" w:firstLine="0"/>
        <w:jc w:val="left"/>
      </w:pPr>
      <w:r>
        <w:t xml:space="preserve">S’I = tan </w:t>
      </w:r>
      <w:r>
        <w:rPr>
          <w:rFonts w:ascii="Times New Roman" w:hAnsi="Times New Roman" w:cs="Times New Roman"/>
        </w:rPr>
        <w:t>α</w:t>
      </w:r>
      <w:r>
        <w:t xml:space="preserve"> . SS’</w:t>
      </w:r>
    </w:p>
    <w:p w14:paraId="1E503C96" w14:textId="1D5C7567" w:rsidR="0049784A" w:rsidRPr="0049784A" w:rsidRDefault="0049784A">
      <w:pPr>
        <w:spacing w:after="19" w:line="259" w:lineRule="auto"/>
        <w:ind w:left="0" w:right="0" w:firstLine="0"/>
        <w:jc w:val="left"/>
      </w:pPr>
      <w:r>
        <w:t xml:space="preserve">S’I = tan </w:t>
      </w:r>
      <w:r>
        <w:rPr>
          <w:rFonts w:ascii="Times New Roman" w:hAnsi="Times New Roman" w:cs="Times New Roman"/>
        </w:rPr>
        <w:t xml:space="preserve">α </w:t>
      </w:r>
      <w:r w:rsidRPr="0049784A">
        <w:t xml:space="preserve">. </w:t>
      </w:r>
      <w:r w:rsidRPr="0049784A">
        <w:rPr>
          <w:i/>
          <w:iCs/>
        </w:rPr>
        <w:t>D</w:t>
      </w:r>
    </w:p>
    <w:p w14:paraId="0341A12A" w14:textId="77777777" w:rsidR="0049784A" w:rsidRDefault="0049784A">
      <w:pPr>
        <w:spacing w:after="19" w:line="259" w:lineRule="auto"/>
        <w:ind w:left="0" w:right="0" w:firstLine="0"/>
        <w:jc w:val="left"/>
      </w:pPr>
    </w:p>
    <w:p w14:paraId="3F2DD529" w14:textId="5E1C6AFF" w:rsidR="005D07E2" w:rsidRDefault="0049784A">
      <w:pPr>
        <w:spacing w:after="19" w:line="259" w:lineRule="auto"/>
        <w:ind w:left="0" w:right="0" w:firstLine="0"/>
        <w:jc w:val="left"/>
      </w:pPr>
      <w:r>
        <w:t>H’I = H’S + S’I</w:t>
      </w:r>
    </w:p>
    <w:p w14:paraId="19DFE6B9" w14:textId="640119AA" w:rsidR="0049784A" w:rsidRDefault="0049784A" w:rsidP="0049784A">
      <w:pPr>
        <w:spacing w:after="19" w:line="259" w:lineRule="auto"/>
        <w:ind w:left="0" w:right="0" w:firstLine="0"/>
        <w:jc w:val="left"/>
      </w:pPr>
      <w:r>
        <w:t>H’I = HS + S’I</w:t>
      </w:r>
    </w:p>
    <w:p w14:paraId="7359C587" w14:textId="3D8D2425" w:rsidR="0049784A" w:rsidRPr="0049784A" w:rsidRDefault="0049784A" w:rsidP="0049784A">
      <w:pPr>
        <w:spacing w:after="19" w:line="259" w:lineRule="auto"/>
        <w:ind w:left="0" w:right="0" w:firstLine="0"/>
        <w:jc w:val="left"/>
      </w:pPr>
      <w:r>
        <w:t xml:space="preserve">H’I = HS + tan </w:t>
      </w:r>
      <w:r>
        <w:rPr>
          <w:rFonts w:ascii="Times New Roman" w:hAnsi="Times New Roman" w:cs="Times New Roman"/>
        </w:rPr>
        <w:t xml:space="preserve">α </w:t>
      </w:r>
      <w:r w:rsidRPr="0049784A">
        <w:t xml:space="preserve">. </w:t>
      </w:r>
      <w:r w:rsidRPr="0049784A">
        <w:rPr>
          <w:i/>
          <w:iCs/>
        </w:rPr>
        <w:t>D</w:t>
      </w:r>
    </w:p>
    <w:p w14:paraId="2E81E6AD" w14:textId="6AB07B4D" w:rsidR="0049784A" w:rsidRDefault="005242F7" w:rsidP="0049784A">
      <w:pPr>
        <w:spacing w:after="19" w:line="259" w:lineRule="auto"/>
        <w:ind w:left="0" w:right="0" w:firstLine="0"/>
        <w:jc w:val="left"/>
      </w:pPr>
      <w:r w:rsidRPr="005242F7">
        <w:rPr>
          <w:noProof/>
        </w:rPr>
        <w:drawing>
          <wp:anchor distT="0" distB="0" distL="114300" distR="114300" simplePos="0" relativeHeight="251660288" behindDoc="0" locked="0" layoutInCell="1" allowOverlap="1" wp14:anchorId="0B0C2465" wp14:editId="538F6A01">
            <wp:simplePos x="0" y="0"/>
            <wp:positionH relativeFrom="column">
              <wp:posOffset>3829685</wp:posOffset>
            </wp:positionH>
            <wp:positionV relativeFrom="paragraph">
              <wp:posOffset>288925</wp:posOffset>
            </wp:positionV>
            <wp:extent cx="2548890" cy="507242"/>
            <wp:effectExtent l="19050" t="19050" r="22860" b="26670"/>
            <wp:wrapNone/>
            <wp:docPr id="23754132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541324" name="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8890" cy="507242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9784A">
        <w:t xml:space="preserve">H’I = HS </w:t>
      </w:r>
      <w:r w:rsidR="0049784A" w:rsidRPr="00895178">
        <w:rPr>
          <w:position w:val="-30"/>
        </w:rPr>
        <w:object w:dxaOrig="1060" w:dyaOrig="680" w14:anchorId="3695C705">
          <v:shape id="_x0000_i1069" type="#_x0000_t75" style="width:52.8pt;height:34.2pt" o:ole="">
            <v:imagedata r:id="rId120" o:title=""/>
          </v:shape>
          <o:OLEObject Type="Embed" ProgID="Equation.DSMT4" ShapeID="_x0000_i1069" DrawAspect="Content" ObjectID="_1762404721" r:id="rId121"/>
        </w:object>
      </w:r>
    </w:p>
    <w:p w14:paraId="15707CE6" w14:textId="41FDD7B9" w:rsidR="0049784A" w:rsidRPr="00B00ECD" w:rsidRDefault="00B00ECD" w:rsidP="0049784A">
      <w:pPr>
        <w:spacing w:after="19" w:line="259" w:lineRule="auto"/>
        <w:ind w:left="0" w:right="0" w:firstLine="0"/>
        <w:jc w:val="left"/>
      </w:pPr>
      <w:r>
        <w:t>H’I = 0,9×10</w:t>
      </w:r>
      <w:r>
        <w:rPr>
          <w:vertAlign w:val="superscript"/>
        </w:rPr>
        <w:t>–3</w:t>
      </w:r>
      <w:r>
        <w:t xml:space="preserve"> </w:t>
      </w:r>
      <w:r w:rsidR="004134AE" w:rsidRPr="004134AE">
        <w:rPr>
          <w:position w:val="-24"/>
        </w:rPr>
        <w:object w:dxaOrig="4239" w:dyaOrig="720" w14:anchorId="015E70CD">
          <v:shape id="_x0000_i1070" type="#_x0000_t75" style="width:211.8pt;height:36pt" o:ole="">
            <v:imagedata r:id="rId122" o:title=""/>
          </v:shape>
          <o:OLEObject Type="Embed" ProgID="Equation.DSMT4" ShapeID="_x0000_i1070" DrawAspect="Content" ObjectID="_1762404722" r:id="rId123"/>
        </w:object>
      </w:r>
    </w:p>
    <w:p w14:paraId="3E66431A" w14:textId="79FD131F" w:rsidR="0049784A" w:rsidRPr="003757A0" w:rsidRDefault="004134AE">
      <w:pPr>
        <w:spacing w:after="19" w:line="259" w:lineRule="auto"/>
        <w:ind w:left="0" w:right="0" w:firstLine="0"/>
        <w:jc w:val="left"/>
      </w:pPr>
      <w:r>
        <w:t xml:space="preserve">H’I = </w:t>
      </w:r>
      <w:r w:rsidR="00FC0653">
        <w:t>0,9×10</w:t>
      </w:r>
      <w:r w:rsidR="00FC0653">
        <w:rPr>
          <w:vertAlign w:val="superscript"/>
        </w:rPr>
        <w:t>–3</w:t>
      </w:r>
      <w:r w:rsidR="00FC0653">
        <w:t xml:space="preserve"> </w:t>
      </w:r>
      <w:r w:rsidR="003757A0">
        <w:t>– (–</w:t>
      </w:r>
      <w:r w:rsidR="005242F7">
        <w:t xml:space="preserve"> </w:t>
      </w:r>
      <w:r w:rsidR="003757A0">
        <w:t>2,7×10</w:t>
      </w:r>
      <w:r w:rsidR="003757A0">
        <w:rPr>
          <w:vertAlign w:val="superscript"/>
        </w:rPr>
        <w:t>–3</w:t>
      </w:r>
      <w:r w:rsidR="003757A0">
        <w:t>) = 3,6×10</w:t>
      </w:r>
      <w:r w:rsidR="003757A0">
        <w:rPr>
          <w:vertAlign w:val="superscript"/>
        </w:rPr>
        <w:t>–3</w:t>
      </w:r>
      <w:r w:rsidR="003757A0">
        <w:t xml:space="preserve"> m = 3,6 mm</w:t>
      </w:r>
    </w:p>
    <w:p w14:paraId="30807CDC" w14:textId="7663736A" w:rsidR="0049784A" w:rsidRDefault="003356A4">
      <w:pPr>
        <w:spacing w:after="19" w:line="259" w:lineRule="auto"/>
        <w:ind w:left="0" w:right="0" w:firstLine="0"/>
        <w:jc w:val="left"/>
      </w:pPr>
      <w:r>
        <w:t>Commenter : L’énoncé indique que la hauteur moyenne des caractères est de 3 mm, donc cette valeur de 3,6 mm qui en est proche est en accord.</w:t>
      </w:r>
    </w:p>
    <w:p w14:paraId="08C13FA7" w14:textId="6B849F07" w:rsidR="002B706E" w:rsidRDefault="009A5D01" w:rsidP="00055AC6">
      <w:pPr>
        <w:spacing w:after="0"/>
        <w:ind w:left="-6" w:right="0" w:hanging="11"/>
        <w:rPr>
          <w:b/>
        </w:rPr>
      </w:pPr>
      <w:r w:rsidRPr="005D07E2">
        <w:rPr>
          <w:b/>
        </w:rPr>
        <w:t>Q8. Proposer, en justifiant, plusieurs moyens permettant d’augmenter la taille du caractère imprimé sur le support d’impression.</w:t>
      </w:r>
    </w:p>
    <w:p w14:paraId="29E54B11" w14:textId="11EA37F9" w:rsidR="00004FF1" w:rsidRDefault="00671C31">
      <w:pPr>
        <w:spacing w:after="203"/>
        <w:ind w:left="-5" w:right="0"/>
        <w:rPr>
          <w:bCs/>
        </w:rPr>
      </w:pPr>
      <w:r>
        <w:rPr>
          <w:bCs/>
        </w:rPr>
        <w:t>Il faut que H’I soit la plus grande possible.</w:t>
      </w:r>
    </w:p>
    <w:p w14:paraId="59E0DDAC" w14:textId="3465BC03" w:rsidR="00FC3B92" w:rsidRDefault="00FC3B92">
      <w:pPr>
        <w:spacing w:after="203"/>
        <w:ind w:left="-5" w:right="0"/>
        <w:rPr>
          <w:bCs/>
        </w:rPr>
      </w:pPr>
      <w:r>
        <w:t xml:space="preserve">H’I = HS </w:t>
      </w:r>
      <w:r w:rsidRPr="00895178">
        <w:rPr>
          <w:position w:val="-30"/>
        </w:rPr>
        <w:object w:dxaOrig="1060" w:dyaOrig="680" w14:anchorId="0B310514">
          <v:shape id="_x0000_i1071" type="#_x0000_t75" style="width:52.8pt;height:34.2pt" o:ole="">
            <v:imagedata r:id="rId120" o:title=""/>
          </v:shape>
          <o:OLEObject Type="Embed" ProgID="Equation.DSMT4" ShapeID="_x0000_i1071" DrawAspect="Content" ObjectID="_1762404723" r:id="rId124"/>
        </w:object>
      </w:r>
      <w:r>
        <w:t xml:space="preserve"> avec HS = </w:t>
      </w:r>
      <w:r w:rsidRPr="00E9750A">
        <w:rPr>
          <w:bCs/>
          <w:position w:val="-32"/>
        </w:rPr>
        <w:object w:dxaOrig="1579" w:dyaOrig="800" w14:anchorId="07D816DA">
          <v:shape id="_x0000_i1072" type="#_x0000_t75" style="width:79.2pt;height:40.2pt" o:ole="">
            <v:imagedata r:id="rId125" o:title=""/>
          </v:shape>
          <o:OLEObject Type="Embed" ProgID="Equation.DSMT4" ShapeID="_x0000_i1072" DrawAspect="Content" ObjectID="_1762404724" r:id="rId126"/>
        </w:object>
      </w:r>
    </w:p>
    <w:p w14:paraId="45E3F1A3" w14:textId="0ECD4D0E" w:rsidR="00FC3B92" w:rsidRDefault="00FC3B92" w:rsidP="00BD2DF2">
      <w:pPr>
        <w:spacing w:after="203"/>
        <w:ind w:left="-5" w:right="0"/>
      </w:pPr>
      <w:r>
        <w:t xml:space="preserve">H’I = </w:t>
      </w:r>
      <w:r w:rsidRPr="00E9750A">
        <w:rPr>
          <w:bCs/>
          <w:position w:val="-32"/>
        </w:rPr>
        <w:object w:dxaOrig="1579" w:dyaOrig="800" w14:anchorId="12BE15B1">
          <v:shape id="_x0000_i1073" type="#_x0000_t75" style="width:79.2pt;height:40.2pt" o:ole="">
            <v:imagedata r:id="rId125" o:title=""/>
          </v:shape>
          <o:OLEObject Type="Embed" ProgID="Equation.DSMT4" ShapeID="_x0000_i1073" DrawAspect="Content" ObjectID="_1762404725" r:id="rId127"/>
        </w:object>
      </w:r>
      <w:r>
        <w:rPr>
          <w:bCs/>
        </w:rPr>
        <w:t xml:space="preserve"> </w:t>
      </w:r>
      <w:r w:rsidRPr="00895178">
        <w:rPr>
          <w:position w:val="-30"/>
        </w:rPr>
        <w:object w:dxaOrig="1060" w:dyaOrig="680" w14:anchorId="27CFA13B">
          <v:shape id="_x0000_i1074" type="#_x0000_t75" style="width:52.8pt;height:34.2pt" o:ole="">
            <v:imagedata r:id="rId120" o:title=""/>
          </v:shape>
          <o:OLEObject Type="Embed" ProgID="Equation.DSMT4" ShapeID="_x0000_i1074" DrawAspect="Content" ObjectID="_1762404726" r:id="rId128"/>
        </w:object>
      </w:r>
      <w:r w:rsidR="00BD2DF2">
        <w:t xml:space="preserve"> </w:t>
      </w:r>
    </w:p>
    <w:p w14:paraId="2E6B12ED" w14:textId="77777777" w:rsidR="00BD2DF2" w:rsidRDefault="00BD2DF2" w:rsidP="00BD2DF2">
      <w:pPr>
        <w:spacing w:after="203"/>
        <w:ind w:left="-5" w:right="0"/>
      </w:pPr>
      <w:r>
        <w:t xml:space="preserve">H’I = </w:t>
      </w:r>
      <w:r w:rsidRPr="00BD2DF2">
        <w:rPr>
          <w:bCs/>
          <w:position w:val="-34"/>
        </w:rPr>
        <w:object w:dxaOrig="1280" w:dyaOrig="760" w14:anchorId="7C5B9CCB">
          <v:shape id="_x0000_i1075" type="#_x0000_t75" style="width:64.2pt;height:38.4pt" o:ole="">
            <v:imagedata r:id="rId129" o:title=""/>
          </v:shape>
          <o:OLEObject Type="Embed" ProgID="Equation.DSMT4" ShapeID="_x0000_i1075" DrawAspect="Content" ObjectID="_1762404727" r:id="rId130"/>
        </w:object>
      </w:r>
      <w:r>
        <w:rPr>
          <w:bCs/>
        </w:rPr>
        <w:t xml:space="preserve"> </w:t>
      </w:r>
      <w:r w:rsidRPr="00895178">
        <w:rPr>
          <w:position w:val="-30"/>
        </w:rPr>
        <w:object w:dxaOrig="1060" w:dyaOrig="680" w14:anchorId="27A33EE6">
          <v:shape id="_x0000_i1076" type="#_x0000_t75" style="width:52.8pt;height:34.2pt" o:ole="">
            <v:imagedata r:id="rId120" o:title=""/>
          </v:shape>
          <o:OLEObject Type="Embed" ProgID="Equation.DSMT4" ShapeID="_x0000_i1076" DrawAspect="Content" ObjectID="_1762404728" r:id="rId131"/>
        </w:object>
      </w:r>
      <w:r>
        <w:t xml:space="preserve"> </w:t>
      </w:r>
    </w:p>
    <w:p w14:paraId="45C0D7E4" w14:textId="5A1957D5" w:rsidR="00BD2DF2" w:rsidRDefault="00BD2DF2" w:rsidP="00BD2DF2">
      <w:pPr>
        <w:spacing w:after="203"/>
        <w:ind w:left="-5" w:right="0"/>
      </w:pPr>
      <w:r>
        <w:t xml:space="preserve">H’I = </w:t>
      </w:r>
      <w:r w:rsidRPr="00895178">
        <w:rPr>
          <w:position w:val="-30"/>
        </w:rPr>
        <w:object w:dxaOrig="1920" w:dyaOrig="700" w14:anchorId="2BBC8031">
          <v:shape id="_x0000_i1077" type="#_x0000_t75" style="width:95.4pt;height:35.4pt" o:ole="">
            <v:imagedata r:id="rId132" o:title=""/>
          </v:shape>
          <o:OLEObject Type="Embed" ProgID="Equation.DSMT4" ShapeID="_x0000_i1077" DrawAspect="Content" ObjectID="_1762404729" r:id="rId133"/>
        </w:object>
      </w:r>
    </w:p>
    <w:p w14:paraId="249927D8" w14:textId="7A4A5908" w:rsidR="002A55D4" w:rsidRDefault="002A55D4" w:rsidP="007A6433">
      <w:pPr>
        <w:spacing w:after="0"/>
        <w:ind w:left="-6" w:right="0" w:hanging="11"/>
      </w:pPr>
      <w:r>
        <w:t>À l’aide de cette formule, on peut voir les paramètres qui influent sur H’I.</w:t>
      </w:r>
    </w:p>
    <w:p w14:paraId="71089C04" w14:textId="58C17838" w:rsidR="007A6433" w:rsidRDefault="007A6433" w:rsidP="003066E9">
      <w:pPr>
        <w:spacing w:after="0"/>
        <w:ind w:left="-6" w:right="0" w:hanging="11"/>
      </w:pPr>
      <w:r>
        <w:t xml:space="preserve">On peut augmenter </w:t>
      </w:r>
      <w:r w:rsidRPr="00412B62">
        <w:rPr>
          <w:i/>
          <w:iCs/>
        </w:rPr>
        <w:t>L</w:t>
      </w:r>
      <w:r w:rsidR="00C226BA">
        <w:rPr>
          <w:i/>
          <w:iCs/>
        </w:rPr>
        <w:t xml:space="preserve"> </w:t>
      </w:r>
      <w:r w:rsidR="00C226BA">
        <w:t xml:space="preserve">et/ou </w:t>
      </w:r>
      <w:r w:rsidR="000738F8" w:rsidRPr="000738F8">
        <w:rPr>
          <w:i/>
          <w:iCs/>
        </w:rPr>
        <w:t>D</w:t>
      </w:r>
      <w:r w:rsidR="000738F8">
        <w:t xml:space="preserve"> </w:t>
      </w:r>
      <w:r w:rsidR="00810198">
        <w:t xml:space="preserve">et/ou </w:t>
      </w:r>
      <w:r w:rsidR="00810198" w:rsidRPr="00810198">
        <w:rPr>
          <w:i/>
          <w:iCs/>
        </w:rPr>
        <w:t>E</w:t>
      </w:r>
      <w:r w:rsidR="00FA66F4">
        <w:t xml:space="preserve"> et/ou </w:t>
      </w:r>
      <w:r w:rsidR="00FA66F4">
        <w:rPr>
          <w:i/>
          <w:iCs/>
        </w:rPr>
        <w:t>q</w:t>
      </w:r>
      <w:r w:rsidR="00FA66F4">
        <w:t>.</w:t>
      </w:r>
    </w:p>
    <w:p w14:paraId="2C153A2F" w14:textId="0EFC901B" w:rsidR="00810198" w:rsidRDefault="00810198" w:rsidP="003066E9">
      <w:pPr>
        <w:spacing w:after="0"/>
        <w:ind w:left="-6" w:right="0" w:hanging="11"/>
      </w:pPr>
      <w:r>
        <w:t xml:space="preserve">On ne peut pas modifier la masse </w:t>
      </w:r>
      <w:r w:rsidR="00FA66F4" w:rsidRPr="00FA66F4">
        <w:rPr>
          <w:i/>
          <w:iCs/>
        </w:rPr>
        <w:t>m</w:t>
      </w:r>
      <w:r w:rsidR="00FA66F4">
        <w:t xml:space="preserve"> </w:t>
      </w:r>
      <w:r>
        <w:t xml:space="preserve">de la </w:t>
      </w:r>
      <w:r w:rsidR="00FA66F4">
        <w:t>goutte.</w:t>
      </w:r>
    </w:p>
    <w:p w14:paraId="287DEDF8" w14:textId="03CF1843" w:rsidR="00FA66F4" w:rsidRDefault="00FA66F4" w:rsidP="003066E9">
      <w:pPr>
        <w:spacing w:after="0"/>
        <w:ind w:left="-6" w:right="0" w:hanging="11"/>
      </w:pPr>
      <w:r>
        <w:t xml:space="preserve">On peut diminuer la vitesse d’injection </w:t>
      </w:r>
      <w:r w:rsidRPr="00FA66F4">
        <w:rPr>
          <w:i/>
          <w:iCs/>
        </w:rPr>
        <w:t>v</w:t>
      </w:r>
      <w:r w:rsidRPr="00FA66F4">
        <w:rPr>
          <w:vertAlign w:val="subscript"/>
        </w:rPr>
        <w:t>0</w:t>
      </w:r>
      <w:r>
        <w:t xml:space="preserve"> de la goutte.</w:t>
      </w:r>
    </w:p>
    <w:p w14:paraId="461FB7B9" w14:textId="03FDF211" w:rsidR="00EF346D" w:rsidRDefault="00C226BA" w:rsidP="00EF346D">
      <w:pPr>
        <w:spacing w:after="0"/>
        <w:ind w:left="-6" w:right="0" w:hanging="11"/>
      </w:pPr>
      <w:r>
        <w:t>Remarque :</w:t>
      </w:r>
      <w:r w:rsidR="00EF346D">
        <w:t xml:space="preserve"> On demande plusieurs moyens, mais la réponse semble en réalité plus complexe.</w:t>
      </w:r>
    </w:p>
    <w:p w14:paraId="031F21C9" w14:textId="5DEE3D8A" w:rsidR="00EF346D" w:rsidRDefault="00EF346D" w:rsidP="00EF346D">
      <w:pPr>
        <w:spacing w:after="0"/>
        <w:ind w:left="-6" w:right="0" w:hanging="11"/>
      </w:pPr>
      <w:r>
        <w:t xml:space="preserve">En effet on ne doit pas </w:t>
      </w:r>
      <w:r w:rsidR="00DE5E26">
        <w:t xml:space="preserve">trop </w:t>
      </w:r>
      <w:r>
        <w:t>augmenter HS, sinon la goutte risque de toucher la plaque P1.</w:t>
      </w:r>
    </w:p>
    <w:p w14:paraId="5C5FBDA9" w14:textId="77777777" w:rsidR="00EF346D" w:rsidRDefault="00EF346D" w:rsidP="00EF346D">
      <w:pPr>
        <w:spacing w:after="0"/>
        <w:ind w:left="-6" w:right="0" w:hanging="11"/>
      </w:pPr>
      <w:r>
        <w:t xml:space="preserve">Donc il ne faut pas augmenter ni </w:t>
      </w:r>
      <w:r w:rsidRPr="00EF346D">
        <w:rPr>
          <w:i/>
          <w:iCs/>
        </w:rPr>
        <w:t>E</w:t>
      </w:r>
      <w:r>
        <w:t xml:space="preserve">, ni </w:t>
      </w:r>
      <w:r w:rsidRPr="00EF346D">
        <w:rPr>
          <w:i/>
          <w:iCs/>
        </w:rPr>
        <w:t>L</w:t>
      </w:r>
      <w:r>
        <w:t xml:space="preserve">, ni </w:t>
      </w:r>
      <w:r w:rsidRPr="00EF346D">
        <w:rPr>
          <w:i/>
          <w:iCs/>
        </w:rPr>
        <w:t>q</w:t>
      </w:r>
      <w:r>
        <w:t xml:space="preserve"> qui modifient à la fois HS et H’I.</w:t>
      </w:r>
    </w:p>
    <w:p w14:paraId="339F40A4" w14:textId="084C0E38" w:rsidR="00C226BA" w:rsidRPr="007A6433" w:rsidRDefault="00EF346D" w:rsidP="00EF346D">
      <w:pPr>
        <w:spacing w:after="0"/>
        <w:ind w:left="-6" w:right="0" w:hanging="11"/>
      </w:pPr>
      <w:r>
        <w:t xml:space="preserve">On peut </w:t>
      </w:r>
      <w:r w:rsidR="00DE5E26">
        <w:t xml:space="preserve">seulement </w:t>
      </w:r>
      <w:r>
        <w:t xml:space="preserve">augmenter </w:t>
      </w:r>
      <w:r w:rsidRPr="00EF346D">
        <w:rPr>
          <w:i/>
          <w:iCs/>
        </w:rPr>
        <w:t>D</w:t>
      </w:r>
      <w:r>
        <w:t xml:space="preserve"> qui ne modifie pas HS mais augmente H’I.</w:t>
      </w:r>
    </w:p>
    <w:sectPr w:rsidR="00C226BA" w:rsidRPr="007A6433" w:rsidSect="00F66E14">
      <w:pgSz w:w="11904" w:h="16840"/>
      <w:pgMar w:top="851" w:right="851" w:bottom="851" w:left="851" w:header="720" w:footer="720" w:gutter="0"/>
      <w:cols w:space="720"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11A280A"/>
    <w:multiLevelType w:val="hybridMultilevel"/>
    <w:tmpl w:val="8CFC00BE"/>
    <w:lvl w:ilvl="0" w:tplc="F790F9DE">
      <w:start w:val="1"/>
      <w:numFmt w:val="bullet"/>
      <w:lvlText w:val=""/>
      <w:lvlJc w:val="left"/>
      <w:pPr>
        <w:ind w:left="714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7AF45078">
      <w:start w:val="1"/>
      <w:numFmt w:val="bullet"/>
      <w:lvlText w:val="o"/>
      <w:lvlJc w:val="left"/>
      <w:pPr>
        <w:ind w:left="143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6DCEDBA6">
      <w:start w:val="1"/>
      <w:numFmt w:val="bullet"/>
      <w:lvlText w:val="▪"/>
      <w:lvlJc w:val="left"/>
      <w:pPr>
        <w:ind w:left="215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2AE2A7A4">
      <w:start w:val="1"/>
      <w:numFmt w:val="bullet"/>
      <w:lvlText w:val="•"/>
      <w:lvlJc w:val="left"/>
      <w:pPr>
        <w:ind w:left="287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C360C1DA">
      <w:start w:val="1"/>
      <w:numFmt w:val="bullet"/>
      <w:lvlText w:val="o"/>
      <w:lvlJc w:val="left"/>
      <w:pPr>
        <w:ind w:left="359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6D2A3BF4">
      <w:start w:val="1"/>
      <w:numFmt w:val="bullet"/>
      <w:lvlText w:val="▪"/>
      <w:lvlJc w:val="left"/>
      <w:pPr>
        <w:ind w:left="431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6644D408">
      <w:start w:val="1"/>
      <w:numFmt w:val="bullet"/>
      <w:lvlText w:val="•"/>
      <w:lvlJc w:val="left"/>
      <w:pPr>
        <w:ind w:left="503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DB6085CE">
      <w:start w:val="1"/>
      <w:numFmt w:val="bullet"/>
      <w:lvlText w:val="o"/>
      <w:lvlJc w:val="left"/>
      <w:pPr>
        <w:ind w:left="575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C52826DC">
      <w:start w:val="1"/>
      <w:numFmt w:val="bullet"/>
      <w:lvlText w:val="▪"/>
      <w:lvlJc w:val="left"/>
      <w:pPr>
        <w:ind w:left="647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 w15:restartNumberingAfterBreak="0">
    <w:nsid w:val="3A656E51"/>
    <w:multiLevelType w:val="hybridMultilevel"/>
    <w:tmpl w:val="DDCEB3C4"/>
    <w:lvl w:ilvl="0" w:tplc="F05A7776">
      <w:start w:val="1"/>
      <w:numFmt w:val="decimal"/>
      <w:lvlText w:val="%1"/>
      <w:lvlJc w:val="left"/>
      <w:pPr>
        <w:ind w:left="115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472A90C6">
      <w:start w:val="1"/>
      <w:numFmt w:val="lowerLetter"/>
      <w:lvlText w:val="%2"/>
      <w:lvlJc w:val="left"/>
      <w:pPr>
        <w:ind w:left="585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6BF8AA18">
      <w:start w:val="1"/>
      <w:numFmt w:val="lowerRoman"/>
      <w:lvlText w:val="%3"/>
      <w:lvlJc w:val="left"/>
      <w:pPr>
        <w:ind w:left="657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DBC0FE8E">
      <w:start w:val="1"/>
      <w:numFmt w:val="decimal"/>
      <w:lvlText w:val="%4"/>
      <w:lvlJc w:val="left"/>
      <w:pPr>
        <w:ind w:left="729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35E895C6">
      <w:start w:val="1"/>
      <w:numFmt w:val="lowerLetter"/>
      <w:lvlText w:val="%5"/>
      <w:lvlJc w:val="left"/>
      <w:pPr>
        <w:ind w:left="801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78443542">
      <w:start w:val="1"/>
      <w:numFmt w:val="lowerRoman"/>
      <w:lvlText w:val="%6"/>
      <w:lvlJc w:val="left"/>
      <w:pPr>
        <w:ind w:left="873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6C800312">
      <w:start w:val="1"/>
      <w:numFmt w:val="decimal"/>
      <w:lvlText w:val="%7"/>
      <w:lvlJc w:val="left"/>
      <w:pPr>
        <w:ind w:left="945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16E6DD1A">
      <w:start w:val="1"/>
      <w:numFmt w:val="lowerLetter"/>
      <w:lvlText w:val="%8"/>
      <w:lvlJc w:val="left"/>
      <w:pPr>
        <w:ind w:left="1017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F1805DF8">
      <w:start w:val="1"/>
      <w:numFmt w:val="lowerRoman"/>
      <w:lvlText w:val="%9"/>
      <w:lvlJc w:val="left"/>
      <w:pPr>
        <w:ind w:left="1089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 w16cid:durableId="405223802">
    <w:abstractNumId w:val="0"/>
  </w:num>
  <w:num w:numId="2" w16cid:durableId="48235688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B706E"/>
    <w:rsid w:val="00004FF1"/>
    <w:rsid w:val="00021BFD"/>
    <w:rsid w:val="00047736"/>
    <w:rsid w:val="00055AC6"/>
    <w:rsid w:val="000738F8"/>
    <w:rsid w:val="000B726F"/>
    <w:rsid w:val="000F450D"/>
    <w:rsid w:val="00107B0E"/>
    <w:rsid w:val="00116067"/>
    <w:rsid w:val="001624A4"/>
    <w:rsid w:val="001707D8"/>
    <w:rsid w:val="00280EEF"/>
    <w:rsid w:val="002A55D4"/>
    <w:rsid w:val="002B706E"/>
    <w:rsid w:val="003066E9"/>
    <w:rsid w:val="0032399A"/>
    <w:rsid w:val="003356A4"/>
    <w:rsid w:val="003757A0"/>
    <w:rsid w:val="003A7500"/>
    <w:rsid w:val="00412B62"/>
    <w:rsid w:val="004134AE"/>
    <w:rsid w:val="00416421"/>
    <w:rsid w:val="0049784A"/>
    <w:rsid w:val="004A2760"/>
    <w:rsid w:val="004B0117"/>
    <w:rsid w:val="004D604D"/>
    <w:rsid w:val="00516B62"/>
    <w:rsid w:val="005219BC"/>
    <w:rsid w:val="005242F7"/>
    <w:rsid w:val="0053577F"/>
    <w:rsid w:val="00561F48"/>
    <w:rsid w:val="005D07E2"/>
    <w:rsid w:val="00654303"/>
    <w:rsid w:val="00671C31"/>
    <w:rsid w:val="006A28BB"/>
    <w:rsid w:val="006E7049"/>
    <w:rsid w:val="007962C2"/>
    <w:rsid w:val="007A6433"/>
    <w:rsid w:val="007B1060"/>
    <w:rsid w:val="007B5503"/>
    <w:rsid w:val="00810198"/>
    <w:rsid w:val="00860F43"/>
    <w:rsid w:val="00895178"/>
    <w:rsid w:val="008F0218"/>
    <w:rsid w:val="00901EC8"/>
    <w:rsid w:val="00952E21"/>
    <w:rsid w:val="009A5D01"/>
    <w:rsid w:val="00A03E92"/>
    <w:rsid w:val="00AD6F0B"/>
    <w:rsid w:val="00B00ECD"/>
    <w:rsid w:val="00B03DD1"/>
    <w:rsid w:val="00B71AA6"/>
    <w:rsid w:val="00BD2DF2"/>
    <w:rsid w:val="00BF6A64"/>
    <w:rsid w:val="00C226BA"/>
    <w:rsid w:val="00C47AB0"/>
    <w:rsid w:val="00D141BB"/>
    <w:rsid w:val="00D47E15"/>
    <w:rsid w:val="00D96FE9"/>
    <w:rsid w:val="00DD025E"/>
    <w:rsid w:val="00DE5E26"/>
    <w:rsid w:val="00E876D1"/>
    <w:rsid w:val="00E9750A"/>
    <w:rsid w:val="00EC7915"/>
    <w:rsid w:val="00EF346D"/>
    <w:rsid w:val="00F66E14"/>
    <w:rsid w:val="00FA66F4"/>
    <w:rsid w:val="00FA76BB"/>
    <w:rsid w:val="00FC0653"/>
    <w:rsid w:val="00FC3B92"/>
    <w:rsid w:val="00FE7E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4"/>
    <o:shapelayout v:ext="edit">
      <o:idmap v:ext="edit" data="1"/>
    </o:shapelayout>
  </w:shapeDefaults>
  <w:decimalSymbol w:val=","/>
  <w:listSeparator w:val=";"/>
  <w14:docId w14:val="4341620A"/>
  <w15:docId w15:val="{220E1C1E-C226-45D8-81F2-458AC0D9E8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fr-FR" w:eastAsia="fr-FR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5" w:line="266" w:lineRule="auto"/>
      <w:ind w:left="10" w:right="2827" w:hanging="10"/>
      <w:jc w:val="both"/>
    </w:pPr>
    <w:rPr>
      <w:rFonts w:ascii="Arial" w:eastAsia="Arial" w:hAnsi="Arial" w:cs="Arial"/>
      <w:color w:val="000000"/>
      <w:sz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basedOn w:val="Policepardfaut"/>
    <w:uiPriority w:val="99"/>
    <w:unhideWhenUsed/>
    <w:rsid w:val="00B03DD1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B03DD1"/>
    <w:rPr>
      <w:color w:val="605E5C"/>
      <w:shd w:val="clear" w:color="auto" w:fill="E1DFDD"/>
    </w:rPr>
  </w:style>
  <w:style w:type="paragraph" w:styleId="Paragraphedeliste">
    <w:name w:val="List Paragraph"/>
    <w:basedOn w:val="Normal"/>
    <w:uiPriority w:val="34"/>
    <w:qFormat/>
    <w:rsid w:val="0053577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6" Type="http://schemas.openxmlformats.org/officeDocument/2006/relationships/image" Target="media/image9.wmf"/><Relationship Id="rId107" Type="http://schemas.openxmlformats.org/officeDocument/2006/relationships/image" Target="media/image51.wmf"/><Relationship Id="rId11" Type="http://schemas.openxmlformats.org/officeDocument/2006/relationships/image" Target="media/image6.jpeg"/><Relationship Id="rId32" Type="http://schemas.openxmlformats.org/officeDocument/2006/relationships/oleObject" Target="embeddings/oleObject11.bin"/><Relationship Id="rId37" Type="http://schemas.openxmlformats.org/officeDocument/2006/relationships/image" Target="media/image19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oleObject" Target="embeddings/oleObject64.bin"/><Relationship Id="rId5" Type="http://schemas.openxmlformats.org/officeDocument/2006/relationships/hyperlink" Target="https://labolycee.org" TargetMode="External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22" Type="http://schemas.openxmlformats.org/officeDocument/2006/relationships/image" Target="media/image12.wmf"/><Relationship Id="rId27" Type="http://schemas.openxmlformats.org/officeDocument/2006/relationships/image" Target="media/image15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8.bin"/><Relationship Id="rId134" Type="http://schemas.openxmlformats.org/officeDocument/2006/relationships/fontTable" Target="fontTable.xml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6.png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5.bin"/><Relationship Id="rId135" Type="http://schemas.openxmlformats.org/officeDocument/2006/relationships/theme" Target="theme/theme1.xml"/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0.bin"/><Relationship Id="rId120" Type="http://schemas.openxmlformats.org/officeDocument/2006/relationships/image" Target="media/image57.wmf"/><Relationship Id="rId125" Type="http://schemas.openxmlformats.org/officeDocument/2006/relationships/image" Target="media/image59.wmf"/><Relationship Id="rId7" Type="http://schemas.openxmlformats.org/officeDocument/2006/relationships/image" Target="media/image2.jpg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6.wmf"/><Relationship Id="rId24" Type="http://schemas.openxmlformats.org/officeDocument/2006/relationships/image" Target="media/image13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image" Target="media/image54.wmf"/><Relationship Id="rId131" Type="http://schemas.openxmlformats.org/officeDocument/2006/relationships/oleObject" Target="embeddings/oleObject6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oleObject" Target="embeddings/oleObject4.bin"/><Relationship Id="rId14" Type="http://schemas.openxmlformats.org/officeDocument/2006/relationships/image" Target="media/image8.wmf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8" Type="http://schemas.openxmlformats.org/officeDocument/2006/relationships/image" Target="media/image3.png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png"/><Relationship Id="rId121" Type="http://schemas.openxmlformats.org/officeDocument/2006/relationships/oleObject" Target="embeddings/oleObject59.bin"/><Relationship Id="rId3" Type="http://schemas.openxmlformats.org/officeDocument/2006/relationships/settings" Target="settings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20" Type="http://schemas.openxmlformats.org/officeDocument/2006/relationships/image" Target="media/image11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5.jpg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4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26" Type="http://schemas.openxmlformats.org/officeDocument/2006/relationships/image" Target="media/image14.png"/><Relationship Id="rId47" Type="http://schemas.openxmlformats.org/officeDocument/2006/relationships/image" Target="media/image23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</TotalTime>
  <Pages>5</Pages>
  <Words>1210</Words>
  <Characters>6659</Characters>
  <Application>Microsoft Office Word</Application>
  <DocSecurity>0</DocSecurity>
  <Lines>55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cp:lastModifiedBy>Jocelyn CLEMENT</cp:lastModifiedBy>
  <cp:revision>54</cp:revision>
  <cp:lastPrinted>2023-11-25T06:35:00Z</cp:lastPrinted>
  <dcterms:created xsi:type="dcterms:W3CDTF">2023-11-08T15:28:00Z</dcterms:created>
  <dcterms:modified xsi:type="dcterms:W3CDTF">2023-11-25T0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